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F04A0F"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3E6E4A"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274FF4" w:rsidRPr="00274FF4" w:rsidRDefault="00274FF4" w:rsidP="00274FF4">
      <w:pPr>
        <w:pStyle w:val="NoSpacing"/>
        <w:rPr>
          <w:b/>
          <w:sz w:val="36"/>
          <w:szCs w:val="36"/>
        </w:rPr>
      </w:pPr>
      <w:r w:rsidRPr="00274FF4">
        <w:rPr>
          <w:b/>
          <w:sz w:val="36"/>
          <w:szCs w:val="36"/>
        </w:rPr>
        <w:t xml:space="preserve">MATHEMATICS:  </w:t>
      </w:r>
    </w:p>
    <w:p w:rsidR="00274FF4" w:rsidRPr="00274FF4" w:rsidRDefault="00274FF4" w:rsidP="00274FF4">
      <w:pPr>
        <w:pStyle w:val="NoSpacing"/>
        <w:rPr>
          <w:b/>
          <w:sz w:val="36"/>
          <w:szCs w:val="36"/>
        </w:rPr>
      </w:pPr>
      <w:r w:rsidRPr="00274FF4">
        <w:rPr>
          <w:b/>
          <w:sz w:val="36"/>
          <w:szCs w:val="36"/>
        </w:rPr>
        <w:t>SPECIALIST</w:t>
      </w:r>
      <w:r w:rsidRPr="00274FF4">
        <w:rPr>
          <w:b/>
          <w:sz w:val="36"/>
          <w:szCs w:val="36"/>
        </w:rPr>
        <w:tab/>
        <w:t>3A</w:t>
      </w:r>
    </w:p>
    <w:p w:rsidR="00274FF4" w:rsidRDefault="00274FF4" w:rsidP="007D7E76">
      <w:pPr>
        <w:pStyle w:val="NoSpacing"/>
        <w:rPr>
          <w:b/>
          <w:sz w:val="32"/>
          <w:szCs w:val="32"/>
        </w:rPr>
      </w:pPr>
    </w:p>
    <w:p w:rsidR="007D7E76" w:rsidRPr="004B46BA" w:rsidRDefault="00274FF4" w:rsidP="007D7E76">
      <w:pPr>
        <w:pStyle w:val="NoSpacing"/>
        <w:rPr>
          <w:b/>
          <w:sz w:val="32"/>
          <w:szCs w:val="32"/>
        </w:rPr>
      </w:pPr>
      <w:r>
        <w:rPr>
          <w:b/>
          <w:sz w:val="32"/>
          <w:szCs w:val="32"/>
        </w:rPr>
        <w:t>Section Two</w:t>
      </w:r>
      <w:r w:rsidR="007D7E76" w:rsidRPr="004B46BA">
        <w:rPr>
          <w:b/>
          <w:sz w:val="32"/>
          <w:szCs w:val="32"/>
        </w:rPr>
        <w:t>:</w:t>
      </w:r>
    </w:p>
    <w:p w:rsidR="007D7E76" w:rsidRPr="004B46BA" w:rsidRDefault="00274FF4"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C1140D">
        <w:t xml:space="preserve"> time before commencing work:</w:t>
      </w:r>
      <w:r w:rsidR="00C1140D">
        <w:tab/>
      </w:r>
      <w:r w:rsidR="00C1140D">
        <w:tab/>
        <w:t>10</w:t>
      </w:r>
      <w:r>
        <w:t xml:space="preserve"> minutes</w:t>
      </w:r>
    </w:p>
    <w:p w:rsidR="007D7E76" w:rsidRDefault="007D7E76" w:rsidP="007D7E76">
      <w:pPr>
        <w:pStyle w:val="NoSpacing"/>
      </w:pPr>
      <w:r>
        <w:t>Wo</w:t>
      </w:r>
      <w:r w:rsidR="00C1140D">
        <w:t>rking time for this section:</w:t>
      </w:r>
      <w:r w:rsidR="00C1140D">
        <w:tab/>
      </w:r>
      <w:r w:rsidR="00C1140D">
        <w:tab/>
      </w:r>
      <w:r w:rsidR="00C1140D">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54217C">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rsidR="0054217C">
        <w:t>h</w:t>
      </w:r>
      <w:r>
        <w:t>ighlighters</w:t>
      </w:r>
      <w:proofErr w:type="gramEnd"/>
    </w:p>
    <w:p w:rsidR="0054217C" w:rsidRDefault="0054217C" w:rsidP="007D7E76">
      <w:pPr>
        <w:pStyle w:val="NoSpacing"/>
      </w:pPr>
    </w:p>
    <w:p w:rsidR="0054217C" w:rsidRDefault="0054217C" w:rsidP="0054217C">
      <w:pPr>
        <w:pStyle w:val="NoSpacing"/>
      </w:pPr>
      <w:r>
        <w:t>Special items:</w:t>
      </w:r>
      <w:r>
        <w:tab/>
      </w:r>
      <w:r>
        <w:tab/>
        <w:t xml:space="preserve">drawing instruments, templates, notes on two unfolded sheets of A4 paper, </w:t>
      </w:r>
    </w:p>
    <w:p w:rsidR="0054217C" w:rsidRDefault="0054217C" w:rsidP="0054217C">
      <w:pPr>
        <w:pStyle w:val="NoSpacing"/>
      </w:pPr>
      <w:r>
        <w:tab/>
      </w:r>
      <w:r>
        <w:tab/>
      </w:r>
      <w:r>
        <w:tab/>
      </w:r>
      <w:proofErr w:type="gramStart"/>
      <w:r>
        <w:t>and</w:t>
      </w:r>
      <w:proofErr w:type="gramEnd"/>
      <w:r>
        <w:t xml:space="preserve"> up to three calculators satisfying the conditions set by the Curriculum</w:t>
      </w:r>
    </w:p>
    <w:p w:rsidR="0054217C" w:rsidRDefault="0054217C" w:rsidP="0054217C">
      <w:pPr>
        <w:pStyle w:val="NoSpacing"/>
      </w:pPr>
      <w:r>
        <w:tab/>
      </w:r>
      <w:r>
        <w:tab/>
      </w:r>
      <w:r>
        <w:tab/>
        <w:t>Council for this examination</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54217C">
        <w:rPr>
          <w:b/>
        </w:rPr>
        <w:t>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54217C">
        <w:rPr>
          <w:b/>
        </w:rPr>
        <w:t>before</w:t>
      </w:r>
      <w:r w:rsidR="007D7E76">
        <w:t xml:space="preserve"> reading any further.</w:t>
      </w:r>
    </w:p>
    <w:p w:rsidR="007D7E76" w:rsidRDefault="007D7E76"/>
    <w:p w:rsidR="004B46BA" w:rsidRDefault="004B46BA"/>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274FF4">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3E6E4A" w:rsidRDefault="003E6E4A" w:rsidP="00302118">
            <w:pPr>
              <w:jc w:val="center"/>
            </w:pPr>
            <w:r>
              <w:t>6</w:t>
            </w:r>
          </w:p>
        </w:tc>
        <w:tc>
          <w:tcPr>
            <w:tcW w:w="1540" w:type="dxa"/>
            <w:shd w:val="clear" w:color="auto" w:fill="auto"/>
          </w:tcPr>
          <w:p w:rsidR="00CC2B2C" w:rsidRDefault="00CC2B2C" w:rsidP="00302118">
            <w:pPr>
              <w:jc w:val="center"/>
            </w:pPr>
          </w:p>
          <w:p w:rsidR="003E6E4A" w:rsidRDefault="003E6E4A"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274FF4">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3E6E4A" w:rsidRDefault="003E6E4A" w:rsidP="00302118">
            <w:pPr>
              <w:jc w:val="center"/>
            </w:pPr>
            <w:r>
              <w:t>12</w:t>
            </w:r>
          </w:p>
        </w:tc>
        <w:tc>
          <w:tcPr>
            <w:tcW w:w="1540" w:type="dxa"/>
            <w:shd w:val="clear" w:color="auto" w:fill="C6D9F1" w:themeFill="text2" w:themeFillTint="33"/>
          </w:tcPr>
          <w:p w:rsidR="00CC2B2C" w:rsidRDefault="00CC2B2C" w:rsidP="00302118">
            <w:pPr>
              <w:jc w:val="center"/>
            </w:pPr>
          </w:p>
          <w:p w:rsidR="003E6E4A" w:rsidRDefault="003E6E4A" w:rsidP="00302118">
            <w:pPr>
              <w:jc w:val="center"/>
            </w:pPr>
            <w:r>
              <w:t>12</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2C5108">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3E6E4A"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54217C" w:rsidP="00302118">
      <w:pPr>
        <w:ind w:left="720" w:hanging="720"/>
      </w:pPr>
      <w:r>
        <w:t>4</w:t>
      </w:r>
      <w:r>
        <w:tab/>
        <w:t>You must be careful to confine your responses to the specific questions asked and to follow any instructions that are specific to a particular question.</w:t>
      </w: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274FF4"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274FF4">
        <w:rPr>
          <w:b/>
        </w:rPr>
        <w:t>twelve (12</w:t>
      </w:r>
      <w:r w:rsidRPr="009E524A">
        <w:rPr>
          <w:b/>
        </w:rPr>
        <w:t xml:space="preserve">) </w:t>
      </w:r>
      <w:r>
        <w:t>questions. Answer all questions. Write your answers in the spaces provided.</w:t>
      </w:r>
    </w:p>
    <w:p w:rsidR="009E524A" w:rsidRDefault="00274FF4"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274FF4" w:rsidP="003D6BB4">
      <w:pPr>
        <w:rPr>
          <w:b/>
        </w:rPr>
      </w:pPr>
      <w:r>
        <w:rPr>
          <w:b/>
        </w:rPr>
        <w:t>Question 7</w:t>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t>(</w:t>
      </w:r>
      <w:r w:rsidR="003E6E4A">
        <w:rPr>
          <w:b/>
        </w:rPr>
        <w:t>10</w:t>
      </w:r>
      <w:r w:rsidR="009E524A" w:rsidRPr="00B34247">
        <w:rPr>
          <w:b/>
        </w:rPr>
        <w:t xml:space="preserve"> marks)</w:t>
      </w:r>
    </w:p>
    <w:p w:rsidR="009E524A" w:rsidRDefault="001C1503" w:rsidP="001C1503">
      <w:pPr>
        <w:pStyle w:val="ListParagraph"/>
        <w:numPr>
          <w:ilvl w:val="0"/>
          <w:numId w:val="1"/>
        </w:numPr>
      </w:pPr>
      <w:r>
        <w:t xml:space="preserve">If </w:t>
      </w:r>
      <w:r w:rsidRPr="00B0347E">
        <w:rPr>
          <w:position w:val="-14"/>
        </w:rPr>
        <w:object w:dxaOrig="3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15pt;height:18.75pt" o:ole="">
            <v:imagedata r:id="rId9" o:title=""/>
          </v:shape>
          <o:OLEObject Type="Embed" ProgID="Equation.DSMT4" ShapeID="_x0000_i1025" DrawAspect="Content" ObjectID="_1396371864" r:id="rId10"/>
        </w:object>
      </w:r>
    </w:p>
    <w:p w:rsidR="001C1503" w:rsidRDefault="001C1503" w:rsidP="001C1503">
      <w:pPr>
        <w:pStyle w:val="ListParagraph"/>
        <w:numPr>
          <w:ilvl w:val="0"/>
          <w:numId w:val="2"/>
        </w:numPr>
      </w:pPr>
      <w:r>
        <w:t xml:space="preserve">Determine </w:t>
      </w:r>
      <w:r w:rsidRPr="00B0347E">
        <w:rPr>
          <w:position w:val="-14"/>
        </w:rPr>
        <w:object w:dxaOrig="580" w:dyaOrig="400">
          <v:shape id="_x0000_i1026" type="#_x0000_t75" style="width:29.25pt;height:20.25pt" o:ole="">
            <v:imagedata r:id="rId11" o:title=""/>
          </v:shape>
          <o:OLEObject Type="Embed" ProgID="Equation.DSMT4" ShapeID="_x0000_i1026" DrawAspect="Content" ObjectID="_1396371865" r:id="rId12"/>
        </w:object>
      </w:r>
      <w:r>
        <w:tab/>
      </w:r>
      <w:r w:rsidR="003E6E4A">
        <w:t>Leave your answer as a surd</w:t>
      </w:r>
      <w:r>
        <w:tab/>
      </w:r>
      <w:r>
        <w:tab/>
      </w:r>
      <w:r>
        <w:tab/>
      </w:r>
      <w:r>
        <w:tab/>
        <w:t>(2)</w:t>
      </w:r>
    </w:p>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1C1503" w:rsidRDefault="001C1503" w:rsidP="001C1503">
      <w:pPr>
        <w:pStyle w:val="ListParagraph"/>
        <w:numPr>
          <w:ilvl w:val="0"/>
          <w:numId w:val="2"/>
        </w:numPr>
      </w:pPr>
      <w:r>
        <w:t xml:space="preserve">Determine </w:t>
      </w:r>
      <w:r w:rsidRPr="00B0347E">
        <w:rPr>
          <w:position w:val="-10"/>
        </w:rPr>
        <w:object w:dxaOrig="1080" w:dyaOrig="340">
          <v:shape id="_x0000_i1027" type="#_x0000_t75" style="width:54pt;height:17.25pt" o:ole="">
            <v:imagedata r:id="rId13" o:title=""/>
          </v:shape>
          <o:OLEObject Type="Embed" ProgID="Equation.DSMT4" ShapeID="_x0000_i1027" DrawAspect="Content" ObjectID="_1396371866" r:id="rId14"/>
        </w:object>
      </w:r>
      <w:r>
        <w:tab/>
      </w:r>
      <w:r>
        <w:tab/>
      </w:r>
      <w:r>
        <w:tab/>
      </w:r>
      <w:r>
        <w:tab/>
      </w:r>
      <w:r>
        <w:tab/>
      </w:r>
      <w:r w:rsidR="003E6E4A">
        <w:tab/>
      </w:r>
      <w:r>
        <w:tab/>
        <w:t>(2)</w:t>
      </w:r>
    </w:p>
    <w:p w:rsidR="003E6E4A" w:rsidRDefault="003E6E4A" w:rsidP="003E6E4A"/>
    <w:p w:rsidR="003E6E4A" w:rsidRDefault="003E6E4A" w:rsidP="003E6E4A"/>
    <w:p w:rsidR="003E6E4A" w:rsidRDefault="003E6E4A" w:rsidP="001C1503">
      <w:pPr>
        <w:pStyle w:val="ListParagraph"/>
        <w:numPr>
          <w:ilvl w:val="0"/>
          <w:numId w:val="2"/>
        </w:numPr>
      </w:pPr>
      <w:r>
        <w:t xml:space="preserve">Determine a </w:t>
      </w:r>
      <w:r w:rsidR="001C1503">
        <w:t xml:space="preserve"> vector, </w:t>
      </w:r>
      <w:r w:rsidR="001C1503" w:rsidRPr="00B0347E">
        <w:rPr>
          <w:position w:val="-10"/>
        </w:rPr>
        <w:object w:dxaOrig="180" w:dyaOrig="340">
          <v:shape id="_x0000_i1028" type="#_x0000_t75" style="width:9pt;height:17.25pt" o:ole="">
            <v:imagedata r:id="rId15" o:title=""/>
          </v:shape>
          <o:OLEObject Type="Embed" ProgID="Equation.DSMT4" ShapeID="_x0000_i1028" DrawAspect="Content" ObjectID="_1396371867" r:id="rId16"/>
        </w:object>
      </w:r>
      <w:r w:rsidR="001C1503">
        <w:t xml:space="preserve"> </w:t>
      </w:r>
      <w:r>
        <w:t>(</w:t>
      </w:r>
      <w:r w:rsidR="001C1503">
        <w:t xml:space="preserve">in </w:t>
      </w:r>
      <w:r w:rsidR="001C1503" w:rsidRPr="003E6E4A">
        <w:rPr>
          <w:b/>
        </w:rPr>
        <w:t xml:space="preserve">exact </w:t>
      </w:r>
      <w:r w:rsidR="001C1503">
        <w:t>simplest form</w:t>
      </w:r>
      <w:r>
        <w:t>)</w:t>
      </w:r>
      <w:r w:rsidR="001C1503">
        <w:t xml:space="preserve"> in the direction of </w:t>
      </w:r>
      <w:r w:rsidR="001C1503" w:rsidRPr="00B0347E">
        <w:rPr>
          <w:position w:val="-10"/>
        </w:rPr>
        <w:object w:dxaOrig="200" w:dyaOrig="340">
          <v:shape id="_x0000_i1029" type="#_x0000_t75" style="width:9.75pt;height:17.25pt" o:ole="">
            <v:imagedata r:id="rId17" o:title=""/>
          </v:shape>
          <o:OLEObject Type="Embed" ProgID="Equation.DSMT4" ShapeID="_x0000_i1029" DrawAspect="Content" ObjectID="_1396371868" r:id="rId18"/>
        </w:object>
      </w:r>
      <w:r w:rsidR="001C1503">
        <w:t xml:space="preserve"> </w:t>
      </w:r>
    </w:p>
    <w:p w:rsidR="001C1503" w:rsidRDefault="001C1503" w:rsidP="003E6E4A">
      <w:pPr>
        <w:pStyle w:val="ListParagraph"/>
        <w:ind w:left="1080"/>
      </w:pPr>
      <w:proofErr w:type="gramStart"/>
      <w:r>
        <w:t>such</w:t>
      </w:r>
      <w:proofErr w:type="gramEnd"/>
      <w:r>
        <w:t xml:space="preserve"> that </w:t>
      </w:r>
      <w:r w:rsidRPr="00B0347E">
        <w:rPr>
          <w:position w:val="-14"/>
        </w:rPr>
        <w:object w:dxaOrig="600" w:dyaOrig="400">
          <v:shape id="_x0000_i1030" type="#_x0000_t75" style="width:30pt;height:20.25pt" o:ole="">
            <v:imagedata r:id="rId19" o:title=""/>
          </v:shape>
          <o:OLEObject Type="Embed" ProgID="Equation.DSMT4" ShapeID="_x0000_i1030" DrawAspect="Content" ObjectID="_1396371869" r:id="rId20"/>
        </w:object>
      </w:r>
      <w:r w:rsidR="003E6E4A">
        <w:t>.</w:t>
      </w:r>
      <w:r w:rsidR="003E6E4A">
        <w:tab/>
      </w:r>
      <w:r w:rsidR="003E6E4A">
        <w:tab/>
      </w:r>
      <w:r w:rsidR="003E6E4A">
        <w:tab/>
      </w:r>
      <w:r w:rsidR="003E6E4A">
        <w:tab/>
      </w:r>
      <w:r w:rsidR="003E6E4A">
        <w:tab/>
      </w:r>
      <w:r w:rsidR="003E6E4A">
        <w:tab/>
      </w:r>
      <w:r w:rsidR="003E6E4A">
        <w:tab/>
      </w:r>
      <w:r w:rsidR="003E6E4A">
        <w:tab/>
        <w:t>(3</w:t>
      </w:r>
      <w:r>
        <w:t>)</w:t>
      </w:r>
    </w:p>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3E6E4A" w:rsidRDefault="001C1503" w:rsidP="003E6E4A">
      <w:pPr>
        <w:pStyle w:val="ListParagraph"/>
        <w:numPr>
          <w:ilvl w:val="0"/>
          <w:numId w:val="1"/>
        </w:numPr>
      </w:pPr>
      <w:r>
        <w:t xml:space="preserve">Find the value of </w:t>
      </w:r>
      <w:r w:rsidRPr="003E6E4A">
        <w:rPr>
          <w:i/>
        </w:rPr>
        <w:t>k</w:t>
      </w:r>
      <w:r w:rsidR="004505D2">
        <w:t xml:space="preserve"> if </w:t>
      </w:r>
      <w:r w:rsidR="004505D2" w:rsidRPr="00B0347E">
        <w:rPr>
          <w:position w:val="-14"/>
        </w:rPr>
        <w:object w:dxaOrig="240" w:dyaOrig="380">
          <v:shape id="_x0000_i1031" type="#_x0000_t75" style="width:12pt;height:18.75pt" o:ole="">
            <v:imagedata r:id="rId21" o:title=""/>
          </v:shape>
          <o:OLEObject Type="Embed" ProgID="Equation.DSMT4" ShapeID="_x0000_i1031" DrawAspect="Content" ObjectID="_1396371870" r:id="rId22"/>
        </w:object>
      </w:r>
      <w:r w:rsidR="004505D2">
        <w:t xml:space="preserve"> and </w:t>
      </w:r>
      <w:r w:rsidR="004505D2" w:rsidRPr="00B0347E">
        <w:rPr>
          <w:position w:val="-14"/>
        </w:rPr>
        <w:object w:dxaOrig="200" w:dyaOrig="380">
          <v:shape id="_x0000_i1032" type="#_x0000_t75" style="width:9.75pt;height:18.75pt" o:ole="">
            <v:imagedata r:id="rId23" o:title=""/>
          </v:shape>
          <o:OLEObject Type="Embed" ProgID="Equation.DSMT4" ShapeID="_x0000_i1032" DrawAspect="Content" ObjectID="_1396371871" r:id="rId24"/>
        </w:object>
      </w:r>
      <w:r w:rsidR="004505D2">
        <w:t xml:space="preserve"> are parallel vectors.</w:t>
      </w:r>
      <w:r w:rsidR="004505D2">
        <w:tab/>
      </w:r>
      <w:r w:rsidR="004505D2">
        <w:tab/>
      </w:r>
      <w:r w:rsidR="004505D2">
        <w:tab/>
      </w:r>
    </w:p>
    <w:p w:rsidR="001C1503" w:rsidRDefault="003E6E4A" w:rsidP="003E6E4A">
      <w:pPr>
        <w:pStyle w:val="ListParagraph"/>
      </w:pPr>
      <w:r>
        <w:tab/>
      </w:r>
      <w:r w:rsidRPr="00174364">
        <w:rPr>
          <w:position w:val="-30"/>
        </w:rPr>
        <w:object w:dxaOrig="1280" w:dyaOrig="720">
          <v:shape id="_x0000_i1033" type="#_x0000_t75" style="width:64pt;height:36pt" o:ole="">
            <v:imagedata r:id="rId25" o:title=""/>
          </v:shape>
          <o:OLEObject Type="Embed" ProgID="Equation.DSMT4" ShapeID="_x0000_i1033" DrawAspect="Content" ObjectID="_1396371872" r:id="rId26"/>
        </w:object>
      </w:r>
      <w:r>
        <w:t xml:space="preserve"> ,</w:t>
      </w:r>
      <w:r>
        <w:tab/>
        <w:t xml:space="preserve">     </w:t>
      </w:r>
      <w:r w:rsidRPr="00174364">
        <w:rPr>
          <w:position w:val="-30"/>
        </w:rPr>
        <w:object w:dxaOrig="800" w:dyaOrig="720">
          <v:shape id="_x0000_i1034" type="#_x0000_t75" style="width:40pt;height:36pt" o:ole="">
            <v:imagedata r:id="rId27" o:title=""/>
          </v:shape>
          <o:OLEObject Type="Embed" ProgID="Equation.DSMT4" ShapeID="_x0000_i1034" DrawAspect="Content" ObjectID="_1396371873" r:id="rId28"/>
        </w:object>
      </w:r>
      <w:r>
        <w:tab/>
      </w:r>
      <w:r>
        <w:tab/>
      </w:r>
      <w:r>
        <w:tab/>
      </w:r>
      <w:r>
        <w:tab/>
      </w:r>
      <w:r>
        <w:tab/>
      </w:r>
      <w:r>
        <w:tab/>
      </w:r>
      <w:r w:rsidR="004505D2">
        <w:t>(3)</w:t>
      </w:r>
    </w:p>
    <w:p w:rsidR="004505D2" w:rsidRDefault="004505D2">
      <w:r>
        <w:br w:type="page"/>
      </w:r>
    </w:p>
    <w:p w:rsidR="004505D2" w:rsidRDefault="004505D2" w:rsidP="004505D2">
      <w:pPr>
        <w:rPr>
          <w:b/>
        </w:rPr>
      </w:pPr>
      <w:r>
        <w:rPr>
          <w:b/>
        </w:rPr>
        <w:lastRenderedPageBreak/>
        <w:t>Question 8</w:t>
      </w:r>
      <w:r w:rsidR="00EF6932">
        <w:rPr>
          <w:b/>
        </w:rPr>
        <w:tab/>
      </w:r>
      <w:r w:rsidR="00EF6932">
        <w:rPr>
          <w:b/>
        </w:rPr>
        <w:tab/>
      </w:r>
      <w:r w:rsidR="00EF6932">
        <w:rPr>
          <w:b/>
        </w:rPr>
        <w:tab/>
      </w:r>
      <w:r w:rsidR="00EF6932">
        <w:rPr>
          <w:b/>
        </w:rPr>
        <w:tab/>
      </w:r>
      <w:r w:rsidR="00EF6932">
        <w:rPr>
          <w:b/>
        </w:rPr>
        <w:tab/>
      </w:r>
      <w:r w:rsidR="00EF6932">
        <w:rPr>
          <w:b/>
        </w:rPr>
        <w:tab/>
      </w:r>
      <w:r w:rsidR="00EF6932">
        <w:rPr>
          <w:b/>
        </w:rPr>
        <w:tab/>
      </w:r>
      <w:r w:rsidR="00EF6932">
        <w:rPr>
          <w:b/>
        </w:rPr>
        <w:tab/>
      </w:r>
      <w:r w:rsidR="00EF6932">
        <w:rPr>
          <w:b/>
        </w:rPr>
        <w:tab/>
      </w:r>
      <w:r w:rsidR="00EF6932">
        <w:rPr>
          <w:b/>
        </w:rPr>
        <w:tab/>
        <w:t>(8 marks)</w:t>
      </w:r>
    </w:p>
    <w:p w:rsidR="003E6E4A" w:rsidRDefault="00EF6932" w:rsidP="00EF6932">
      <w:r>
        <w:t>(a)</w:t>
      </w:r>
      <w:r>
        <w:tab/>
      </w:r>
      <w:r w:rsidR="004505D2">
        <w:t>Beijing in China is located at 40</w:t>
      </w:r>
      <w:r w:rsidR="004505D2" w:rsidRPr="00EF6932">
        <w:rPr>
          <w:vertAlign w:val="superscript"/>
        </w:rPr>
        <w:t>o</w:t>
      </w:r>
      <w:r w:rsidR="004505D2">
        <w:t>N</w:t>
      </w:r>
      <w:r w:rsidR="003E6E4A">
        <w:t>,</w:t>
      </w:r>
      <w:r w:rsidR="004505D2">
        <w:t xml:space="preserve"> 116</w:t>
      </w:r>
      <w:r w:rsidR="004505D2" w:rsidRPr="00EF6932">
        <w:rPr>
          <w:vertAlign w:val="superscript"/>
        </w:rPr>
        <w:t>o</w:t>
      </w:r>
      <w:r w:rsidR="004505D2">
        <w:t>E. Perth in Western Australia is located at</w:t>
      </w:r>
    </w:p>
    <w:p w:rsidR="00EF6932" w:rsidRDefault="004505D2" w:rsidP="003E6E4A">
      <w:pPr>
        <w:pStyle w:val="ListParagraph"/>
      </w:pPr>
      <w:r>
        <w:t xml:space="preserve"> </w:t>
      </w:r>
      <w:proofErr w:type="gramStart"/>
      <w:r>
        <w:t>32</w:t>
      </w:r>
      <w:r>
        <w:rPr>
          <w:vertAlign w:val="superscript"/>
        </w:rPr>
        <w:t>o</w:t>
      </w:r>
      <w:r w:rsidR="00301785">
        <w:t xml:space="preserve">S, </w:t>
      </w:r>
      <w:r>
        <w:t>116</w:t>
      </w:r>
      <w:r>
        <w:rPr>
          <w:vertAlign w:val="superscript"/>
        </w:rPr>
        <w:t>o</w:t>
      </w:r>
      <w:r>
        <w:t>E.</w:t>
      </w:r>
      <w:proofErr w:type="gramEnd"/>
      <w:r>
        <w:t xml:space="preserve"> Karen’s direct flight from Beijing to Perth departed at 11.00pm on Sunday. If the plane had an average flying speed of 900km/h, how long does the flight take?</w:t>
      </w:r>
    </w:p>
    <w:p w:rsidR="00EF6932" w:rsidRDefault="00EF6932" w:rsidP="003E6E4A">
      <w:pPr>
        <w:pStyle w:val="ListParagraph"/>
      </w:pPr>
      <w:r>
        <w:t>Express your answer in hours and minutes.</w:t>
      </w:r>
    </w:p>
    <w:p w:rsidR="009C3497" w:rsidRDefault="004505D2" w:rsidP="00F04A0F">
      <w:pPr>
        <w:pStyle w:val="ListParagraph"/>
      </w:pPr>
      <w:r>
        <w:t xml:space="preserve"> Take the radius of the earth to be 6360km.</w:t>
      </w:r>
      <w:r>
        <w:tab/>
      </w:r>
      <w:r>
        <w:tab/>
      </w:r>
      <w:r>
        <w:tab/>
      </w:r>
      <w:r>
        <w:tab/>
      </w:r>
      <w:r>
        <w:tab/>
        <w:t>(4)</w:t>
      </w:r>
    </w:p>
    <w:p w:rsidR="00F04A0F" w:rsidRDefault="00F04A0F" w:rsidP="00F04A0F">
      <w:pPr>
        <w:pStyle w:val="ListParagraph"/>
      </w:pPr>
    </w:p>
    <w:p w:rsidR="00EF6932" w:rsidRDefault="00EF6932" w:rsidP="009C3497"/>
    <w:p w:rsidR="00EF6932" w:rsidRDefault="00EF6932" w:rsidP="009C3497"/>
    <w:p w:rsidR="00EF6932" w:rsidRDefault="00EF6932" w:rsidP="009C3497"/>
    <w:p w:rsidR="00EF6932" w:rsidRDefault="00EF6932" w:rsidP="009C3497"/>
    <w:p w:rsidR="00EF6932" w:rsidRDefault="00EF6932" w:rsidP="009C3497"/>
    <w:p w:rsidR="009C3497" w:rsidRDefault="009C3497" w:rsidP="009C3497"/>
    <w:p w:rsidR="009C3497" w:rsidRDefault="009C3497" w:rsidP="009C3497"/>
    <w:p w:rsidR="009C3497" w:rsidRDefault="009C3497" w:rsidP="009C3497"/>
    <w:p w:rsidR="004505D2" w:rsidRDefault="00F04A0F" w:rsidP="00F04A0F">
      <w:r>
        <w:t>(b)</w:t>
      </w:r>
      <w:r>
        <w:tab/>
      </w:r>
      <w:r w:rsidR="004505D2">
        <w:t>Determine the equation for each of the following graphs by selecting from the list below.</w:t>
      </w:r>
    </w:p>
    <w:p w:rsidR="004505D2" w:rsidRDefault="00EF6932" w:rsidP="004505D2">
      <w:pPr>
        <w:pStyle w:val="ListParagraph"/>
      </w:pPr>
      <w:r w:rsidRPr="00174364">
        <w:rPr>
          <w:position w:val="-188"/>
        </w:rPr>
        <w:object w:dxaOrig="1380" w:dyaOrig="3879">
          <v:shape id="_x0000_i1035" type="#_x0000_t75" style="width:69pt;height:193.95pt" o:ole="">
            <v:imagedata r:id="rId29" o:title=""/>
          </v:shape>
          <o:OLEObject Type="Embed" ProgID="Equation.DSMT4" ShapeID="_x0000_i1035" DrawAspect="Content" ObjectID="_1396371874" r:id="rId30"/>
        </w:object>
      </w:r>
      <w:r w:rsidR="009C3497">
        <w:tab/>
      </w:r>
      <w:r w:rsidR="009C3497">
        <w:tab/>
      </w:r>
      <w:r w:rsidR="009C3497">
        <w:tab/>
      </w:r>
      <w:r w:rsidR="009C3497">
        <w:tab/>
      </w:r>
      <w:r w:rsidR="009C3497">
        <w:tab/>
      </w:r>
      <w:r w:rsidR="009C3497">
        <w:tab/>
      </w:r>
      <w:r w:rsidR="009C3497">
        <w:tab/>
      </w:r>
      <w:r w:rsidR="009C3497">
        <w:tab/>
      </w:r>
      <w:r w:rsidR="00A74646">
        <w:tab/>
      </w:r>
      <w:r w:rsidR="009C3497">
        <w:t>(4)</w:t>
      </w:r>
    </w:p>
    <w:p w:rsidR="009C3497" w:rsidRDefault="009C3497" w:rsidP="004505D2">
      <w:pPr>
        <w:pStyle w:val="ListParagraph"/>
      </w:pPr>
    </w:p>
    <w:p w:rsidR="00EF6932" w:rsidRDefault="00EF6932"/>
    <w:p w:rsidR="00EF6932" w:rsidRDefault="00EF6932"/>
    <w:p w:rsidR="00EF6932" w:rsidRDefault="00EF6932"/>
    <w:p w:rsidR="00EF6932" w:rsidRDefault="00EF6932"/>
    <w:p w:rsidR="00EF6932" w:rsidRDefault="00EF6932">
      <w:r>
        <w:lastRenderedPageBreak/>
        <w:t>(</w:t>
      </w:r>
      <w:proofErr w:type="spellStart"/>
      <w:r>
        <w:t>i</w:t>
      </w:r>
      <w:proofErr w:type="spellEnd"/>
      <w:r>
        <w:t>)</w:t>
      </w:r>
      <w:r>
        <w:tab/>
      </w:r>
      <w:r>
        <w:tab/>
      </w:r>
      <w:r>
        <w:tab/>
        <w:t xml:space="preserve">             </w:t>
      </w:r>
      <w:r>
        <w:tab/>
      </w:r>
      <w:r>
        <w:tab/>
      </w:r>
      <w:r>
        <w:tab/>
      </w:r>
      <w:r>
        <w:tab/>
        <w:t>(</w:t>
      </w:r>
      <w:proofErr w:type="gramStart"/>
      <w:r>
        <w:t>ii</w:t>
      </w:r>
      <w:proofErr w:type="gramEnd"/>
      <w:r>
        <w:t>)</w:t>
      </w:r>
    </w:p>
    <w:p w:rsidR="00EF6932" w:rsidRDefault="00D616F5">
      <w:r>
        <w:rPr>
          <w:noProof/>
        </w:rPr>
        <w:pict>
          <v:shape id="_x0000_s1062" type="#_x0000_t75" style="position:absolute;margin-left:232.5pt;margin-top:3.8pt;width:3in;height:178.5pt;z-index:251661312;mso-position-horizontal-relative:text;mso-position-vertical-relative:text;mso-width-relative:page;mso-height-relative:page">
            <v:imagedata r:id="rId31" o:title=""/>
            <w10:wrap type="square"/>
          </v:shape>
          <o:OLEObject Type="Embed" ProgID="FG3.Document" ShapeID="_x0000_s1062" DrawAspect="Content" ObjectID="_1396371908" r:id="rId32"/>
        </w:pict>
      </w:r>
      <w:r w:rsidR="00EF6932">
        <w:object w:dxaOrig="10600" w:dyaOrig="8780">
          <v:shape id="_x0000_i1036" type="#_x0000_t75" style="width:224.2pt;height:185.7pt" o:ole="">
            <v:imagedata r:id="rId33" o:title=""/>
          </v:shape>
          <o:OLEObject Type="Embed" ProgID="FG3.Document" ShapeID="_x0000_i1036" DrawAspect="Content" ObjectID="_1396371875" r:id="rId34"/>
        </w:object>
      </w:r>
    </w:p>
    <w:p w:rsidR="00EF6932" w:rsidRDefault="00EF6932"/>
    <w:p w:rsidR="00A74646" w:rsidRDefault="00A74646"/>
    <w:p w:rsidR="00A74646" w:rsidRDefault="00A74646"/>
    <w:p w:rsidR="00EF6932" w:rsidRDefault="00EF6932">
      <w:r>
        <w:t>(iii)</w:t>
      </w:r>
      <w:r w:rsidR="00A74646">
        <w:tab/>
        <w:t xml:space="preserve">          </w:t>
      </w:r>
      <w:r w:rsidR="00A74646">
        <w:tab/>
      </w:r>
      <w:r w:rsidR="00A74646">
        <w:tab/>
      </w:r>
      <w:r w:rsidR="00A74646">
        <w:tab/>
      </w:r>
      <w:r w:rsidR="00A74646">
        <w:tab/>
      </w:r>
      <w:r w:rsidR="00A74646">
        <w:tab/>
      </w:r>
      <w:r w:rsidR="00A74646">
        <w:tab/>
        <w:t>(</w:t>
      </w:r>
      <w:proofErr w:type="gramStart"/>
      <w:r w:rsidR="00A74646">
        <w:t>iv</w:t>
      </w:r>
      <w:proofErr w:type="gramEnd"/>
      <w:r w:rsidR="00A74646">
        <w:t>)</w:t>
      </w:r>
    </w:p>
    <w:p w:rsidR="00EF6932" w:rsidRDefault="00D616F5">
      <w:r>
        <w:rPr>
          <w:noProof/>
        </w:rPr>
        <w:pict>
          <v:shape id="_x0000_s1063" type="#_x0000_t75" style="position:absolute;margin-left:246.75pt;margin-top:5.15pt;width:201.75pt;height:166.4pt;z-index:251663360;mso-position-horizontal-relative:text;mso-position-vertical-relative:text;mso-width-relative:page;mso-height-relative:page">
            <v:imagedata r:id="rId35" o:title=""/>
            <w10:wrap type="square"/>
          </v:shape>
          <o:OLEObject Type="Embed" ProgID="FG3.Document" ShapeID="_x0000_s1063" DrawAspect="Content" ObjectID="_1396371909" r:id="rId36"/>
        </w:pict>
      </w:r>
      <w:r w:rsidR="00A74646">
        <w:object w:dxaOrig="10600" w:dyaOrig="8780">
          <v:shape id="_x0000_i1037" type="#_x0000_t75" style="width:225.25pt;height:185.7pt" o:ole="">
            <v:imagedata r:id="rId37" o:title=""/>
          </v:shape>
          <o:OLEObject Type="Embed" ProgID="FG3.Document" ShapeID="_x0000_i1037" DrawAspect="Content" ObjectID="_1396371876" r:id="rId38"/>
        </w:object>
      </w:r>
    </w:p>
    <w:p w:rsidR="00EF6932" w:rsidRDefault="00EF6932"/>
    <w:p w:rsidR="00A74646" w:rsidRDefault="00A74646"/>
    <w:p w:rsidR="009C3497" w:rsidRDefault="009C3497">
      <w:r>
        <w:br w:type="page"/>
      </w:r>
    </w:p>
    <w:p w:rsidR="009C3497" w:rsidRDefault="009C3497" w:rsidP="009C3497">
      <w:pPr>
        <w:rPr>
          <w:b/>
        </w:rPr>
      </w:pPr>
      <w:r w:rsidRPr="009C3497">
        <w:rPr>
          <w:b/>
        </w:rPr>
        <w:lastRenderedPageBreak/>
        <w:t>Question 9</w:t>
      </w:r>
      <w:r w:rsidR="00C8604A">
        <w:rPr>
          <w:b/>
        </w:rPr>
        <w:tab/>
      </w:r>
      <w:r w:rsidR="00C8604A">
        <w:rPr>
          <w:b/>
        </w:rPr>
        <w:tab/>
      </w:r>
      <w:r w:rsidR="00C8604A">
        <w:rPr>
          <w:b/>
        </w:rPr>
        <w:tab/>
      </w:r>
      <w:r w:rsidR="00C8604A">
        <w:rPr>
          <w:b/>
        </w:rPr>
        <w:tab/>
      </w:r>
      <w:r w:rsidR="00C8604A">
        <w:rPr>
          <w:b/>
        </w:rPr>
        <w:tab/>
      </w:r>
      <w:r w:rsidR="00C8604A">
        <w:rPr>
          <w:b/>
        </w:rPr>
        <w:tab/>
      </w:r>
      <w:r w:rsidR="00C8604A">
        <w:rPr>
          <w:b/>
        </w:rPr>
        <w:tab/>
      </w:r>
      <w:r w:rsidR="00C8604A">
        <w:rPr>
          <w:b/>
        </w:rPr>
        <w:tab/>
      </w:r>
      <w:r w:rsidR="00C8604A">
        <w:rPr>
          <w:b/>
        </w:rPr>
        <w:tab/>
      </w:r>
      <w:r w:rsidR="00C8604A">
        <w:rPr>
          <w:b/>
        </w:rPr>
        <w:tab/>
        <w:t>(10 marks)</w:t>
      </w:r>
    </w:p>
    <w:p w:rsidR="00C8604A" w:rsidRDefault="00C8604A" w:rsidP="00C8604A">
      <w:r>
        <w:t>(a)</w:t>
      </w:r>
      <w:r>
        <w:tab/>
      </w:r>
      <w:r w:rsidR="009C3497" w:rsidRPr="009C3497">
        <w:t>Point A has position vector</w:t>
      </w:r>
      <w:r w:rsidRPr="00174364">
        <w:rPr>
          <w:position w:val="-14"/>
        </w:rPr>
        <w:object w:dxaOrig="600" w:dyaOrig="380">
          <v:shape id="_x0000_i1038" type="#_x0000_t75" style="width:30pt;height:19pt" o:ole="">
            <v:imagedata r:id="rId39" o:title=""/>
          </v:shape>
          <o:OLEObject Type="Embed" ProgID="Equation.DSMT4" ShapeID="_x0000_i1038" DrawAspect="Content" ObjectID="_1396371877" r:id="rId40"/>
        </w:object>
      </w:r>
      <w:r w:rsidR="009C3497">
        <w:t>. Point B has position vector</w:t>
      </w:r>
      <w:r w:rsidRPr="00174364">
        <w:rPr>
          <w:position w:val="-14"/>
        </w:rPr>
        <w:object w:dxaOrig="720" w:dyaOrig="380">
          <v:shape id="_x0000_i1039" type="#_x0000_t75" style="width:36pt;height:19pt" o:ole="">
            <v:imagedata r:id="rId41" o:title=""/>
          </v:shape>
          <o:OLEObject Type="Embed" ProgID="Equation.DSMT4" ShapeID="_x0000_i1039" DrawAspect="Content" ObjectID="_1396371878" r:id="rId42"/>
        </w:object>
      </w:r>
      <w:r w:rsidR="009C3497">
        <w:t xml:space="preserve">. </w:t>
      </w:r>
    </w:p>
    <w:p w:rsidR="009C3497" w:rsidRDefault="009C3497" w:rsidP="00C8604A">
      <w:pPr>
        <w:ind w:left="360" w:firstLine="360"/>
      </w:pPr>
      <w:proofErr w:type="gramStart"/>
      <w:r>
        <w:t>If</w:t>
      </w:r>
      <w:r w:rsidR="00C8604A">
        <w:t xml:space="preserve"> </w:t>
      </w:r>
      <w:proofErr w:type="gramEnd"/>
      <w:r w:rsidRPr="00B0347E">
        <w:rPr>
          <w:position w:val="-18"/>
        </w:rPr>
        <w:object w:dxaOrig="820" w:dyaOrig="480">
          <v:shape id="_x0000_i1040" type="#_x0000_t75" style="width:41.25pt;height:24pt" o:ole="">
            <v:imagedata r:id="rId43" o:title=""/>
          </v:shape>
          <o:OLEObject Type="Embed" ProgID="Equation.DSMT4" ShapeID="_x0000_i1040" DrawAspect="Content" ObjectID="_1396371879" r:id="rId44"/>
        </w:object>
      </w:r>
      <w:r>
        <w:t xml:space="preserve">, find the value(s) of </w:t>
      </w:r>
      <w:r w:rsidR="00C8604A">
        <w:rPr>
          <w:i/>
        </w:rPr>
        <w:t>k.</w:t>
      </w:r>
      <w:r w:rsidR="00C8604A">
        <w:rPr>
          <w:i/>
        </w:rPr>
        <w:tab/>
      </w:r>
      <w:r w:rsidR="00C8604A">
        <w:rPr>
          <w:i/>
        </w:rPr>
        <w:tab/>
      </w:r>
      <w:r w:rsidR="00C8604A">
        <w:rPr>
          <w:i/>
        </w:rPr>
        <w:tab/>
      </w:r>
      <w:r w:rsidR="00C8604A">
        <w:rPr>
          <w:i/>
        </w:rPr>
        <w:tab/>
      </w:r>
      <w:r w:rsidR="00C8604A">
        <w:rPr>
          <w:i/>
        </w:rPr>
        <w:tab/>
      </w:r>
      <w:r w:rsidRPr="00C8604A">
        <w:rPr>
          <w:i/>
        </w:rPr>
        <w:tab/>
      </w:r>
      <w:r w:rsidRPr="009C3497">
        <w:t>(4)</w:t>
      </w:r>
    </w:p>
    <w:p w:rsidR="00C8604A" w:rsidRDefault="00C8604A" w:rsidP="00C8604A">
      <w:pPr>
        <w:ind w:left="360" w:firstLine="360"/>
      </w:pPr>
    </w:p>
    <w:p w:rsidR="00C8604A" w:rsidRDefault="00C8604A" w:rsidP="00C8604A">
      <w:pPr>
        <w:ind w:left="360" w:firstLine="360"/>
      </w:pPr>
    </w:p>
    <w:p w:rsidR="00C8604A" w:rsidRDefault="00C8604A" w:rsidP="00C8604A">
      <w:pPr>
        <w:ind w:left="360" w:firstLine="360"/>
      </w:pPr>
    </w:p>
    <w:p w:rsidR="00C8604A" w:rsidRDefault="00C8604A" w:rsidP="00C8604A">
      <w:pPr>
        <w:ind w:left="360" w:firstLine="360"/>
      </w:pPr>
    </w:p>
    <w:p w:rsidR="00C8604A" w:rsidRDefault="00C8604A" w:rsidP="00C8604A">
      <w:pPr>
        <w:ind w:left="360" w:firstLine="360"/>
      </w:pPr>
    </w:p>
    <w:p w:rsidR="00C8604A" w:rsidRDefault="00C8604A" w:rsidP="00C8604A">
      <w:pPr>
        <w:ind w:left="360" w:firstLine="360"/>
      </w:pPr>
    </w:p>
    <w:p w:rsidR="00C8604A" w:rsidRDefault="00C8604A" w:rsidP="00C8604A">
      <w:pPr>
        <w:ind w:left="360" w:firstLine="360"/>
      </w:pPr>
    </w:p>
    <w:p w:rsidR="00C8604A" w:rsidRDefault="00C8604A" w:rsidP="00C8604A">
      <w:pPr>
        <w:ind w:left="360" w:firstLine="360"/>
      </w:pPr>
    </w:p>
    <w:p w:rsidR="009C3497" w:rsidRDefault="00C8604A" w:rsidP="00C8604A">
      <w:r>
        <w:t>(b)</w:t>
      </w:r>
      <w:r>
        <w:tab/>
      </w:r>
      <w:r w:rsidR="009C3497">
        <w:t>Let A=</w:t>
      </w:r>
      <w:r w:rsidR="00301785">
        <w:t xml:space="preserve"> </w:t>
      </w:r>
      <w:r w:rsidR="009C3497">
        <w:t>(5</w:t>
      </w:r>
      <w:proofErr w:type="gramStart"/>
      <w:r w:rsidR="009C3497">
        <w:t>,1</w:t>
      </w:r>
      <w:proofErr w:type="gramEnd"/>
      <w:r w:rsidR="009C3497">
        <w:t>), B=(0,4), C=(-1,0)</w:t>
      </w:r>
    </w:p>
    <w:p w:rsidR="009C3497" w:rsidRDefault="009C3497" w:rsidP="00C8604A">
      <w:pPr>
        <w:ind w:firstLine="720"/>
      </w:pPr>
      <w:r>
        <w:t>Find</w:t>
      </w:r>
    </w:p>
    <w:p w:rsidR="00BB224D" w:rsidRDefault="00BB224D" w:rsidP="00BB224D">
      <w:pPr>
        <w:ind w:firstLine="360"/>
      </w:pPr>
      <w:r>
        <w:t>(Hint: Use the grid below to help you find the points)</w:t>
      </w:r>
    </w:p>
    <w:tbl>
      <w:tblPr>
        <w:tblStyle w:val="TableGrid"/>
        <w:tblW w:w="0" w:type="auto"/>
        <w:tblInd w:w="1545" w:type="dxa"/>
        <w:tblLook w:val="04A0" w:firstRow="1" w:lastRow="0" w:firstColumn="1" w:lastColumn="0" w:noHBand="0" w:noVBand="1"/>
      </w:tblPr>
      <w:tblGrid>
        <w:gridCol w:w="283"/>
        <w:gridCol w:w="283"/>
        <w:gridCol w:w="283"/>
        <w:gridCol w:w="283"/>
        <w:gridCol w:w="283"/>
        <w:gridCol w:w="283"/>
        <w:gridCol w:w="283"/>
        <w:gridCol w:w="283"/>
        <w:gridCol w:w="283"/>
        <w:gridCol w:w="283"/>
        <w:gridCol w:w="283"/>
        <w:gridCol w:w="283"/>
      </w:tblGrid>
      <w:tr w:rsidR="00BB224D" w:rsidTr="007B56D3">
        <w:trPr>
          <w:trHeight w:val="283"/>
        </w:trPr>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r>
              <w:rPr>
                <w:b/>
                <w:noProof/>
                <w:lang w:val="en-US"/>
              </w:rPr>
              <mc:AlternateContent>
                <mc:Choice Requires="wps">
                  <w:drawing>
                    <wp:anchor distT="0" distB="0" distL="114300" distR="114300" simplePos="0" relativeHeight="251684864" behindDoc="0" locked="0" layoutInCell="1" allowOverlap="1" wp14:anchorId="209F082B" wp14:editId="1009260D">
                      <wp:simplePos x="0" y="0"/>
                      <wp:positionH relativeFrom="column">
                        <wp:posOffset>92075</wp:posOffset>
                      </wp:positionH>
                      <wp:positionV relativeFrom="paragraph">
                        <wp:posOffset>4445</wp:posOffset>
                      </wp:positionV>
                      <wp:extent cx="19050" cy="1495425"/>
                      <wp:effectExtent l="57150" t="19050" r="76200" b="85725"/>
                      <wp:wrapNone/>
                      <wp:docPr id="4" name="Straight Connector 4"/>
                      <wp:cNvGraphicFramePr/>
                      <a:graphic xmlns:a="http://schemas.openxmlformats.org/drawingml/2006/main">
                        <a:graphicData uri="http://schemas.microsoft.com/office/word/2010/wordprocessingShape">
                          <wps:wsp>
                            <wps:cNvCnPr/>
                            <wps:spPr>
                              <a:xfrm flipV="1">
                                <a:off x="0" y="0"/>
                                <a:ext cx="19050" cy="1495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 o:spid="_x0000_s1026" style="position:absolute;flip:y;z-index:251684864;visibility:visible;mso-wrap-style:square;mso-wrap-distance-left:9pt;mso-wrap-distance-top:0;mso-wrap-distance-right:9pt;mso-wrap-distance-bottom:0;mso-position-horizontal:absolute;mso-position-horizontal-relative:text;mso-position-vertical:absolute;mso-position-vertical-relative:text" from="7.25pt,.35pt" to="8.75pt,1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" strokecolor="black [3200]" strokeweight="2pt">
                      <v:shadow on="t" color="black" opacity="24903f" origin=",.5" offset="0,.55556mm"/>
                    </v:line>
                  </w:pict>
                </mc:Fallback>
              </mc:AlternateContent>
            </w: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r w:rsidR="00BB224D" w:rsidTr="007B56D3">
        <w:trPr>
          <w:trHeight w:val="283"/>
        </w:trPr>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r w:rsidR="00BB224D" w:rsidTr="007B56D3">
        <w:trPr>
          <w:trHeight w:val="283"/>
        </w:trPr>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r w:rsidR="00BB224D" w:rsidTr="007B56D3">
        <w:trPr>
          <w:trHeight w:val="283"/>
        </w:trPr>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r w:rsidR="00BB224D" w:rsidTr="007B56D3">
        <w:trPr>
          <w:trHeight w:val="283"/>
        </w:trPr>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r w:rsidR="00BB224D" w:rsidTr="007B56D3">
        <w:trPr>
          <w:trHeight w:val="283"/>
        </w:trPr>
        <w:tc>
          <w:tcPr>
            <w:tcW w:w="283" w:type="dxa"/>
          </w:tcPr>
          <w:p w:rsidR="00BB224D" w:rsidRDefault="00BB224D" w:rsidP="007B56D3">
            <w:pPr>
              <w:rPr>
                <w:b/>
              </w:rPr>
            </w:pPr>
            <w:r>
              <w:rPr>
                <w:b/>
                <w:noProof/>
                <w:lang w:val="en-US"/>
              </w:rPr>
              <mc:AlternateContent>
                <mc:Choice Requires="wps">
                  <w:drawing>
                    <wp:anchor distT="0" distB="0" distL="114300" distR="114300" simplePos="0" relativeHeight="251683840" behindDoc="0" locked="0" layoutInCell="1" allowOverlap="1" wp14:anchorId="4A057EB0" wp14:editId="4FDA0818">
                      <wp:simplePos x="0" y="0"/>
                      <wp:positionH relativeFrom="column">
                        <wp:posOffset>-19050</wp:posOffset>
                      </wp:positionH>
                      <wp:positionV relativeFrom="paragraph">
                        <wp:posOffset>169545</wp:posOffset>
                      </wp:positionV>
                      <wp:extent cx="2095500" cy="19050"/>
                      <wp:effectExtent l="38100" t="38100" r="57150" b="95250"/>
                      <wp:wrapNone/>
                      <wp:docPr id="1" name="Straight Connector 1"/>
                      <wp:cNvGraphicFramePr/>
                      <a:graphic xmlns:a="http://schemas.openxmlformats.org/drawingml/2006/main">
                        <a:graphicData uri="http://schemas.microsoft.com/office/word/2010/wordprocessingShape">
                          <wps:wsp>
                            <wps:cNvCnPr/>
                            <wps:spPr>
                              <a:xfrm flipV="1">
                                <a:off x="0" y="0"/>
                                <a:ext cx="2095500" cy="190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 o:spid="_x0000_s1026" style="position:absolute;flip:y;z-index:251683840;visibility:visible;mso-wrap-style:square;mso-wrap-distance-left:9pt;mso-wrap-distance-top:0;mso-wrap-distance-right:9pt;mso-wrap-distance-bottom:0;mso-position-horizontal:absolute;mso-position-horizontal-relative:text;mso-position-vertical:absolute;mso-position-vertical-relative:text" from="-1.5pt,13.35pt" to="16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" strokecolor="black [3200]" strokeweight="2pt">
                      <v:shadow on="t" color="black" opacity="24903f" origin=",.5" offset="0,.55556mm"/>
                    </v:line>
                  </w:pict>
                </mc:Fallback>
              </mc:AlternateContent>
            </w: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r w:rsidR="00BB224D" w:rsidTr="007B56D3">
        <w:trPr>
          <w:trHeight w:val="283"/>
        </w:trPr>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r w:rsidR="00BB224D" w:rsidTr="007B56D3">
        <w:trPr>
          <w:trHeight w:val="283"/>
        </w:trPr>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c>
          <w:tcPr>
            <w:tcW w:w="283" w:type="dxa"/>
          </w:tcPr>
          <w:p w:rsidR="00BB224D" w:rsidRDefault="00BB224D" w:rsidP="007B56D3">
            <w:pPr>
              <w:rPr>
                <w:b/>
              </w:rPr>
            </w:pPr>
          </w:p>
        </w:tc>
      </w:tr>
    </w:tbl>
    <w:p w:rsidR="00BB224D" w:rsidRDefault="00BB224D" w:rsidP="00BB224D">
      <w:pPr>
        <w:rPr>
          <w:b/>
        </w:rPr>
      </w:pPr>
    </w:p>
    <w:p w:rsidR="00BB224D" w:rsidRDefault="00BB224D" w:rsidP="00C8604A">
      <w:pPr>
        <w:ind w:firstLine="720"/>
      </w:pPr>
    </w:p>
    <w:p w:rsidR="009C3497" w:rsidRDefault="009C3497" w:rsidP="009C3497">
      <w:pPr>
        <w:pStyle w:val="ListParagraph"/>
        <w:numPr>
          <w:ilvl w:val="0"/>
          <w:numId w:val="5"/>
        </w:numPr>
      </w:pPr>
      <w:r>
        <w:t xml:space="preserve">D such that </w:t>
      </w:r>
      <w:r w:rsidRPr="00B0347E">
        <w:rPr>
          <w:position w:val="-6"/>
        </w:rPr>
        <w:object w:dxaOrig="960" w:dyaOrig="340">
          <v:shape id="_x0000_i1041" type="#_x0000_t75" style="width:48pt;height:17.25pt" o:ole="">
            <v:imagedata r:id="rId45" o:title=""/>
          </v:shape>
          <o:OLEObject Type="Embed" ProgID="Equation.DSMT4" ShapeID="_x0000_i1041" DrawAspect="Content" ObjectID="_1396371880" r:id="rId46"/>
        </w:object>
      </w:r>
      <w:r>
        <w:tab/>
      </w:r>
      <w:r>
        <w:tab/>
      </w:r>
      <w:r>
        <w:tab/>
      </w:r>
      <w:r>
        <w:tab/>
      </w:r>
      <w:r>
        <w:tab/>
      </w:r>
      <w:r>
        <w:tab/>
      </w:r>
      <w:r w:rsidR="00C8604A">
        <w:tab/>
      </w:r>
      <w:r>
        <w:t>(2)</w:t>
      </w:r>
    </w:p>
    <w:p w:rsidR="00C8604A" w:rsidRDefault="00C8604A" w:rsidP="00C8604A">
      <w:pPr>
        <w:pStyle w:val="ListParagraph"/>
        <w:ind w:left="1080"/>
      </w:pPr>
    </w:p>
    <w:p w:rsidR="00C8604A" w:rsidRDefault="00C8604A" w:rsidP="00C8604A">
      <w:pPr>
        <w:pStyle w:val="ListParagraph"/>
        <w:ind w:left="1080"/>
      </w:pPr>
    </w:p>
    <w:p w:rsidR="009C3497" w:rsidRDefault="009C3497" w:rsidP="009C3497">
      <w:pPr>
        <w:pStyle w:val="ListParagraph"/>
        <w:numPr>
          <w:ilvl w:val="0"/>
          <w:numId w:val="5"/>
        </w:numPr>
      </w:pPr>
      <w:r>
        <w:t xml:space="preserve">F such that </w:t>
      </w:r>
      <w:r w:rsidR="00790094" w:rsidRPr="00B0347E">
        <w:rPr>
          <w:position w:val="-6"/>
        </w:rPr>
        <w:object w:dxaOrig="1120" w:dyaOrig="340">
          <v:shape id="_x0000_i1042" type="#_x0000_t75" style="width:56.2pt;height:17.25pt" o:ole="">
            <v:imagedata r:id="rId47" o:title=""/>
          </v:shape>
          <o:OLEObject Type="Embed" ProgID="Equation.DSMT4" ShapeID="_x0000_i1042" DrawAspect="Content" ObjectID="_1396371881" r:id="rId48"/>
        </w:object>
      </w:r>
      <w:r w:rsidR="00790094">
        <w:tab/>
      </w:r>
      <w:r w:rsidR="00790094">
        <w:tab/>
      </w:r>
      <w:r w:rsidR="00790094">
        <w:tab/>
      </w:r>
      <w:r w:rsidR="00790094">
        <w:tab/>
      </w:r>
      <w:r w:rsidR="00790094">
        <w:tab/>
      </w:r>
      <w:r w:rsidR="00790094">
        <w:tab/>
      </w:r>
      <w:r w:rsidR="00C8604A">
        <w:tab/>
      </w:r>
      <w:r w:rsidR="00790094">
        <w:t>(2)</w:t>
      </w:r>
    </w:p>
    <w:p w:rsidR="00C8604A" w:rsidRDefault="00C8604A" w:rsidP="00C8604A">
      <w:pPr>
        <w:pStyle w:val="ListParagraph"/>
        <w:ind w:left="1080"/>
      </w:pPr>
    </w:p>
    <w:p w:rsidR="00C8604A" w:rsidRDefault="00C8604A" w:rsidP="00C8604A">
      <w:pPr>
        <w:pStyle w:val="ListParagraph"/>
        <w:ind w:left="1080"/>
      </w:pPr>
    </w:p>
    <w:p w:rsidR="00790094" w:rsidRDefault="00790094" w:rsidP="009C3497">
      <w:pPr>
        <w:pStyle w:val="ListParagraph"/>
        <w:numPr>
          <w:ilvl w:val="0"/>
          <w:numId w:val="5"/>
        </w:numPr>
      </w:pPr>
      <w:r>
        <w:t xml:space="preserve">G such that </w:t>
      </w:r>
      <w:r w:rsidRPr="00B0347E">
        <w:rPr>
          <w:position w:val="-6"/>
        </w:rPr>
        <w:object w:dxaOrig="1100" w:dyaOrig="340">
          <v:shape id="_x0000_i1043" type="#_x0000_t75" style="width:54.7pt;height:17.25pt" o:ole="">
            <v:imagedata r:id="rId49" o:title=""/>
          </v:shape>
          <o:OLEObject Type="Embed" ProgID="Equation.DSMT4" ShapeID="_x0000_i1043" DrawAspect="Content" ObjectID="_1396371882" r:id="rId50"/>
        </w:object>
      </w:r>
      <w:r>
        <w:tab/>
      </w:r>
      <w:r>
        <w:tab/>
      </w:r>
      <w:r>
        <w:tab/>
      </w:r>
      <w:r>
        <w:tab/>
      </w:r>
      <w:r>
        <w:tab/>
      </w:r>
      <w:r>
        <w:tab/>
      </w:r>
      <w:r w:rsidR="00C8604A">
        <w:tab/>
      </w:r>
      <w:r>
        <w:t>(2)</w:t>
      </w:r>
    </w:p>
    <w:p w:rsidR="00C8604A" w:rsidRDefault="00C8604A" w:rsidP="00C8604A">
      <w:pPr>
        <w:pStyle w:val="ListParagraph"/>
        <w:ind w:left="1080"/>
      </w:pPr>
    </w:p>
    <w:p w:rsidR="00C8604A" w:rsidRDefault="00C8604A" w:rsidP="00C8604A">
      <w:pPr>
        <w:pStyle w:val="ListParagraph"/>
        <w:ind w:left="1080"/>
      </w:pPr>
    </w:p>
    <w:p w:rsidR="00790094" w:rsidRDefault="00790094" w:rsidP="00790094">
      <w:pPr>
        <w:rPr>
          <w:b/>
        </w:rPr>
      </w:pPr>
      <w:r>
        <w:rPr>
          <w:b/>
        </w:rPr>
        <w:lastRenderedPageBreak/>
        <w:t>Question 10</w:t>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t>(10 marks)</w:t>
      </w:r>
    </w:p>
    <w:p w:rsidR="00790094" w:rsidRDefault="00790094" w:rsidP="00790094">
      <w:r>
        <w:t xml:space="preserve">The area of </w:t>
      </w:r>
      <w:r w:rsidR="00943D62" w:rsidRPr="00174364">
        <w:rPr>
          <w:position w:val="-4"/>
        </w:rPr>
        <w:object w:dxaOrig="220" w:dyaOrig="260">
          <v:shape id="_x0000_i1044" type="#_x0000_t75" style="width:11pt;height:13pt" o:ole="">
            <v:imagedata r:id="rId51" o:title=""/>
          </v:shape>
          <o:OLEObject Type="Embed" ProgID="Equation.DSMT4" ShapeID="_x0000_i1044" DrawAspect="Content" ObjectID="_1396371883" r:id="rId52"/>
        </w:object>
      </w:r>
      <w:r>
        <w:t>PQR is 16cm</w:t>
      </w:r>
      <w:r>
        <w:rPr>
          <w:vertAlign w:val="superscript"/>
        </w:rPr>
        <w:t>2</w:t>
      </w:r>
      <w:r w:rsidR="00C03803">
        <w:t xml:space="preserve">. PQ=8cm, </w:t>
      </w:r>
      <w:r w:rsidRPr="00B0347E">
        <w:rPr>
          <w:position w:val="-4"/>
        </w:rPr>
        <w:object w:dxaOrig="260" w:dyaOrig="240">
          <v:shape id="_x0000_i1045" type="#_x0000_t75" style="width:12.75pt;height:12pt" o:ole="">
            <v:imagedata r:id="rId53" o:title=""/>
          </v:shape>
          <o:OLEObject Type="Embed" ProgID="Equation.DSMT4" ShapeID="_x0000_i1045" DrawAspect="Content" ObjectID="_1396371884" r:id="rId54"/>
        </w:object>
      </w:r>
      <w:r>
        <w:t>RPQ=30</w:t>
      </w:r>
      <w:r>
        <w:rPr>
          <w:vertAlign w:val="superscript"/>
        </w:rPr>
        <w:t>o</w:t>
      </w:r>
      <w:r>
        <w:t>.</w:t>
      </w:r>
    </w:p>
    <w:p w:rsidR="00790094" w:rsidRDefault="00790094" w:rsidP="00790094">
      <w:pPr>
        <w:pStyle w:val="ListParagraph"/>
        <w:numPr>
          <w:ilvl w:val="0"/>
          <w:numId w:val="6"/>
        </w:numPr>
      </w:pPr>
      <w:r>
        <w:t>Find the length of PR.</w:t>
      </w:r>
      <w:r>
        <w:tab/>
      </w:r>
      <w:r>
        <w:tab/>
      </w:r>
      <w:r>
        <w:tab/>
      </w:r>
      <w:r>
        <w:tab/>
      </w:r>
      <w:r>
        <w:tab/>
      </w:r>
      <w:r>
        <w:tab/>
      </w:r>
      <w:r w:rsidR="00943D62">
        <w:tab/>
      </w:r>
      <w:r>
        <w:t>(2)</w:t>
      </w: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790094" w:rsidRDefault="00790094" w:rsidP="00790094">
      <w:pPr>
        <w:pStyle w:val="ListParagraph"/>
        <w:numPr>
          <w:ilvl w:val="0"/>
          <w:numId w:val="6"/>
        </w:numPr>
      </w:pPr>
      <w:r>
        <w:t xml:space="preserve">Hence, find the size of </w:t>
      </w:r>
      <w:r w:rsidRPr="00B0347E">
        <w:rPr>
          <w:position w:val="-4"/>
        </w:rPr>
        <w:object w:dxaOrig="260" w:dyaOrig="240">
          <v:shape id="_x0000_i1046" type="#_x0000_t75" style="width:12.75pt;height:12pt" o:ole="">
            <v:imagedata r:id="rId55" o:title=""/>
          </v:shape>
          <o:OLEObject Type="Embed" ProgID="Equation.DSMT4" ShapeID="_x0000_i1046" DrawAspect="Content" ObjectID="_1396371885" r:id="rId56"/>
        </w:object>
      </w:r>
      <w:r>
        <w:t>PQR.</w:t>
      </w:r>
      <w:r>
        <w:tab/>
      </w:r>
      <w:r>
        <w:tab/>
      </w:r>
      <w:r>
        <w:tab/>
      </w:r>
      <w:r>
        <w:tab/>
      </w:r>
      <w:r>
        <w:tab/>
      </w:r>
      <w:r w:rsidR="00943D62">
        <w:tab/>
      </w:r>
      <w:r>
        <w:t>(2)</w:t>
      </w: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790094" w:rsidRDefault="00301785" w:rsidP="00790094">
      <w:pPr>
        <w:pStyle w:val="ListParagraph"/>
        <w:numPr>
          <w:ilvl w:val="0"/>
          <w:numId w:val="6"/>
        </w:numPr>
      </w:pPr>
      <w:r>
        <w:t>Using the SINE rule and</w:t>
      </w:r>
      <w:r w:rsidR="00790094" w:rsidRPr="00B0347E">
        <w:rPr>
          <w:position w:val="-28"/>
        </w:rPr>
        <w:object w:dxaOrig="1579" w:dyaOrig="720">
          <v:shape id="_x0000_i1047" type="#_x0000_t75" style="width:78.7pt;height:36pt" o:ole="">
            <v:imagedata r:id="rId57" o:title=""/>
          </v:shape>
          <o:OLEObject Type="Embed" ProgID="Equation.DSMT4" ShapeID="_x0000_i1047" DrawAspect="Content" ObjectID="_1396371886" r:id="rId58"/>
        </w:object>
      </w:r>
      <w:r w:rsidR="00790094">
        <w:t xml:space="preserve">, show that </w:t>
      </w:r>
      <w:r w:rsidR="00790094" w:rsidRPr="00B0347E">
        <w:rPr>
          <w:position w:val="-18"/>
        </w:rPr>
        <w:object w:dxaOrig="1840" w:dyaOrig="480">
          <v:shape id="_x0000_i1048" type="#_x0000_t75" style="width:92.3pt;height:24pt" o:ole="">
            <v:imagedata r:id="rId59" o:title=""/>
          </v:shape>
          <o:OLEObject Type="Embed" ProgID="Equation.DSMT4" ShapeID="_x0000_i1048" DrawAspect="Content" ObjectID="_1396371887" r:id="rId60"/>
        </w:object>
      </w:r>
      <w:r w:rsidR="00790094">
        <w:tab/>
      </w:r>
      <w:r w:rsidR="00790094">
        <w:tab/>
      </w:r>
      <w:r w:rsidR="00943D62">
        <w:t>Show all working steps.</w:t>
      </w:r>
      <w:r w:rsidR="00943D62">
        <w:tab/>
      </w:r>
      <w:r w:rsidR="00943D62">
        <w:tab/>
      </w:r>
      <w:r w:rsidR="00943D62">
        <w:tab/>
      </w:r>
      <w:r w:rsidR="00790094">
        <w:tab/>
      </w:r>
      <w:r w:rsidR="00790094">
        <w:tab/>
      </w:r>
      <w:r w:rsidR="00790094">
        <w:tab/>
      </w:r>
      <w:r w:rsidR="00943D62">
        <w:tab/>
      </w:r>
      <w:r w:rsidR="00790094">
        <w:t>(6)</w:t>
      </w:r>
    </w:p>
    <w:p w:rsidR="00790094" w:rsidRDefault="00790094">
      <w:r>
        <w:br w:type="page"/>
      </w:r>
    </w:p>
    <w:p w:rsidR="00790094" w:rsidRDefault="00790094" w:rsidP="00790094">
      <w:pPr>
        <w:rPr>
          <w:b/>
        </w:rPr>
      </w:pPr>
      <w:r>
        <w:rPr>
          <w:b/>
        </w:rPr>
        <w:lastRenderedPageBreak/>
        <w:t>Question 11</w:t>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t>(9 marks)</w:t>
      </w:r>
    </w:p>
    <w:p w:rsidR="00790094" w:rsidRDefault="004E0B85" w:rsidP="00790094">
      <w:r>
        <w:rPr>
          <w:noProof/>
          <w:lang w:val="en-US"/>
        </w:rPr>
        <mc:AlternateContent>
          <mc:Choice Requires="wps">
            <w:drawing>
              <wp:anchor distT="0" distB="0" distL="114300" distR="114300" simplePos="0" relativeHeight="251669504" behindDoc="0" locked="0" layoutInCell="1" allowOverlap="1" wp14:anchorId="7415E6D8" wp14:editId="0745E6D5">
                <wp:simplePos x="0" y="0"/>
                <wp:positionH relativeFrom="column">
                  <wp:posOffset>457200</wp:posOffset>
                </wp:positionH>
                <wp:positionV relativeFrom="paragraph">
                  <wp:posOffset>257810</wp:posOffset>
                </wp:positionV>
                <wp:extent cx="2374265" cy="207645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076450"/>
                        </a:xfrm>
                        <a:prstGeom prst="rect">
                          <a:avLst/>
                        </a:prstGeom>
                        <a:noFill/>
                        <a:ln w="9525">
                          <a:noFill/>
                          <a:miter lim="800000"/>
                          <a:headEnd/>
                          <a:tailEnd/>
                        </a:ln>
                      </wps:spPr>
                      <wps:txbx>
                        <w:txbxContent>
                          <w:p w:rsidR="002C5108" w:rsidRDefault="002C5108">
                            <w:r>
                              <w:object w:dxaOrig="10600" w:dyaOrig="8780">
                                <v:shape id="_x0000_i1071" type="#_x0000_t75" style="width:164.3pt;height:136.1pt" o:ole="">
                                  <v:imagedata r:id="rId61" o:title=""/>
                                </v:shape>
                                <o:OLEObject Type="Embed" ProgID="FG3.Document" ShapeID="_x0000_i1071" DrawAspect="Content" ObjectID="_1396371910" r:id="rId62"/>
                              </w:objec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6pt;margin-top:20.3pt;width:186.95pt;height:163.5pt;z-index:2516695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" filled="f" stroked="f">
                <v:textbox>
                  <w:txbxContent>
                    <w:p w:rsidR="002C5108" w:rsidRDefault="002C5108">
                      <w:r>
                        <w:object w:dxaOrig="10600" w:dyaOrig="8780">
                          <v:shape id="_x0000_i1071" type="#_x0000_t75" style="width:164.3pt;height:136.1pt" o:ole="">
                            <v:imagedata r:id="rId63" o:title=""/>
                          </v:shape>
                          <o:OLEObject Type="Embed" ProgID="FG3.Document" ShapeID="_x0000_i1071" DrawAspect="Content" ObjectID="_1394962745" r:id="rId64"/>
                        </w:object>
                      </w:r>
                    </w:p>
                  </w:txbxContent>
                </v:textbox>
              </v:shape>
            </w:pict>
          </mc:Fallback>
        </mc:AlternateContent>
      </w:r>
      <w:r w:rsidR="00790094">
        <w:t>The diagram show</w:t>
      </w:r>
      <w:r>
        <w:t>s</w:t>
      </w:r>
      <w:r w:rsidR="00790094">
        <w:t xml:space="preserve"> the graph of </w:t>
      </w:r>
      <w:r w:rsidR="00C03803">
        <w:rPr>
          <w:i/>
        </w:rPr>
        <w:t>y=f(x), x</w:t>
      </w:r>
      <w:r w:rsidR="00C03803" w:rsidRPr="00B0347E">
        <w:rPr>
          <w:position w:val="-4"/>
        </w:rPr>
        <w:object w:dxaOrig="200" w:dyaOrig="200">
          <v:shape id="_x0000_i1049" type="#_x0000_t75" style="width:9.75pt;height:9.75pt" o:ole="">
            <v:imagedata r:id="rId65" o:title=""/>
          </v:shape>
          <o:OLEObject Type="Embed" ProgID="Equation.DSMT4" ShapeID="_x0000_i1049" DrawAspect="Content" ObjectID="_1396371888" r:id="rId66"/>
        </w:object>
      </w:r>
      <w:r w:rsidR="00C03803">
        <w:rPr>
          <w:i/>
        </w:rPr>
        <w:t>R.</w:t>
      </w:r>
    </w:p>
    <w:p w:rsidR="00A650AB" w:rsidRDefault="00A650AB" w:rsidP="00790094">
      <w:r>
        <w:t xml:space="preserve">  </w:t>
      </w:r>
      <w:r w:rsidR="004E0B85">
        <w:t xml:space="preserve"> </w:t>
      </w:r>
    </w:p>
    <w:p w:rsidR="004E0B85" w:rsidRDefault="004E0B85" w:rsidP="00790094"/>
    <w:p w:rsidR="004E0B85" w:rsidRDefault="004E0B85" w:rsidP="00790094"/>
    <w:p w:rsidR="004E0B85" w:rsidRDefault="004E0B85" w:rsidP="00790094">
      <w:r>
        <w:rPr>
          <w:noProof/>
          <w:lang w:val="en-US"/>
        </w:rPr>
        <mc:AlternateContent>
          <mc:Choice Requires="wps">
            <w:drawing>
              <wp:anchor distT="0" distB="0" distL="114300" distR="114300" simplePos="0" relativeHeight="251667456" behindDoc="0" locked="0" layoutInCell="1" allowOverlap="1" wp14:anchorId="44ACD1C2" wp14:editId="34F7EA1A">
                <wp:simplePos x="0" y="0"/>
                <wp:positionH relativeFrom="column">
                  <wp:posOffset>1390650</wp:posOffset>
                </wp:positionH>
                <wp:positionV relativeFrom="paragraph">
                  <wp:posOffset>22860</wp:posOffset>
                </wp:positionV>
                <wp:extent cx="219075"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33375"/>
                        </a:xfrm>
                        <a:prstGeom prst="rect">
                          <a:avLst/>
                        </a:prstGeom>
                        <a:noFill/>
                        <a:ln w="9525">
                          <a:noFill/>
                          <a:miter lim="800000"/>
                          <a:headEnd/>
                          <a:tailEnd/>
                        </a:ln>
                      </wps:spPr>
                      <wps:txbx>
                        <w:txbxContent>
                          <w:p w:rsidR="002C5108" w:rsidRDefault="002C5108">
                            <w:proofErr w:type="gramStart"/>
                            <w:r>
                              <w:t>b</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09.5pt;margin-top:1.8pt;width:17.25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" filled="f" stroked="f">
                <v:textbox>
                  <w:txbxContent>
                    <w:p w:rsidR="002C5108" w:rsidRDefault="002C5108">
                      <w:r>
                        <w:t>b</w:t>
                      </w:r>
                    </w:p>
                  </w:txbxContent>
                </v:textbox>
              </v:shape>
            </w:pict>
          </mc:Fallback>
        </mc:AlternateContent>
      </w:r>
      <w:r>
        <w:rPr>
          <w:noProof/>
          <w:lang w:val="en-US"/>
        </w:rPr>
        <mc:AlternateContent>
          <mc:Choice Requires="wps">
            <w:drawing>
              <wp:anchor distT="0" distB="0" distL="114300" distR="114300" simplePos="0" relativeHeight="251671552" behindDoc="0" locked="0" layoutInCell="1" allowOverlap="1" wp14:anchorId="0C0F54DE" wp14:editId="433789C3">
                <wp:simplePos x="0" y="0"/>
                <wp:positionH relativeFrom="column">
                  <wp:posOffset>1608455</wp:posOffset>
                </wp:positionH>
                <wp:positionV relativeFrom="paragraph">
                  <wp:posOffset>236220</wp:posOffset>
                </wp:positionV>
                <wp:extent cx="561975" cy="32385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23850"/>
                        </a:xfrm>
                        <a:prstGeom prst="rect">
                          <a:avLst/>
                        </a:prstGeom>
                        <a:noFill/>
                        <a:ln w="9525">
                          <a:noFill/>
                          <a:miter lim="800000"/>
                          <a:headEnd/>
                          <a:tailEnd/>
                        </a:ln>
                      </wps:spPr>
                      <wps:txbx>
                        <w:txbxContent>
                          <w:p w:rsidR="002C5108" w:rsidRDefault="002C5108">
                            <w:r>
                              <w:t>(1</w:t>
                            </w:r>
                            <w:proofErr w:type="gramStart"/>
                            <w:r>
                              <w:t>,a</w:t>
                            </w:r>
                            <w:proofErr w:type="gramEnd"/>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26.65pt;margin-top:18.6pt;width:44.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" filled="f" stroked="f">
                <v:textbox>
                  <w:txbxContent>
                    <w:p w:rsidR="002C5108" w:rsidRDefault="002C5108">
                      <w:r>
                        <w:t>(1,a)</w:t>
                      </w:r>
                    </w:p>
                  </w:txbxContent>
                </v:textbox>
              </v:shape>
            </w:pict>
          </mc:Fallback>
        </mc:AlternateContent>
      </w:r>
    </w:p>
    <w:p w:rsidR="004E0B85" w:rsidRDefault="004E0B85" w:rsidP="00790094"/>
    <w:p w:rsidR="00A650AB" w:rsidRDefault="00A650AB" w:rsidP="00790094"/>
    <w:p w:rsidR="004E0B85" w:rsidRDefault="004E0B85" w:rsidP="00790094"/>
    <w:p w:rsidR="00C03803" w:rsidRDefault="00C03803" w:rsidP="00790094">
      <w:proofErr w:type="gramStart"/>
      <w:r>
        <w:t xml:space="preserve">If </w:t>
      </w:r>
      <w:proofErr w:type="gramEnd"/>
      <w:r w:rsidRPr="00B0347E">
        <w:rPr>
          <w:position w:val="-14"/>
        </w:rPr>
        <w:object w:dxaOrig="1600" w:dyaOrig="400">
          <v:shape id="_x0000_i1050" type="#_x0000_t75" style="width:80.25pt;height:20.25pt" o:ole="">
            <v:imagedata r:id="rId67" o:title=""/>
          </v:shape>
          <o:OLEObject Type="Embed" ProgID="Equation.DSMT4" ShapeID="_x0000_i1050" DrawAspect="Content" ObjectID="_1396371889" r:id="rId68"/>
        </w:object>
      </w:r>
      <w:r>
        <w:t>,</w:t>
      </w:r>
    </w:p>
    <w:p w:rsidR="00C03803" w:rsidRDefault="00BB224D" w:rsidP="004E0B85">
      <w:r>
        <w:t xml:space="preserve"> </w:t>
      </w:r>
      <w:r w:rsidR="004E0B85">
        <w:t>(</w:t>
      </w:r>
      <w:proofErr w:type="spellStart"/>
      <w:proofErr w:type="gramStart"/>
      <w:r w:rsidR="004E0B85">
        <w:t>i</w:t>
      </w:r>
      <w:proofErr w:type="spellEnd"/>
      <w:proofErr w:type="gramEnd"/>
      <w:r w:rsidR="004E0B85">
        <w:t>)</w:t>
      </w:r>
      <w:r w:rsidR="004E0B85">
        <w:tab/>
      </w:r>
      <w:r>
        <w:t>Find t</w:t>
      </w:r>
      <w:r w:rsidR="00C03803">
        <w:t xml:space="preserve">he value of </w:t>
      </w:r>
      <w:r w:rsidR="00C03803" w:rsidRPr="004E0B85">
        <w:rPr>
          <w:i/>
        </w:rPr>
        <w:t>a</w:t>
      </w:r>
      <w:r w:rsidR="00C03803">
        <w:t xml:space="preserve"> and the value of </w:t>
      </w:r>
      <w:r w:rsidR="00C03803" w:rsidRPr="004E0B85">
        <w:rPr>
          <w:i/>
        </w:rPr>
        <w:t>b.</w:t>
      </w:r>
      <w:r w:rsidR="00C03803">
        <w:tab/>
      </w:r>
      <w:r w:rsidR="00C03803">
        <w:tab/>
      </w:r>
      <w:r w:rsidR="00C03803">
        <w:tab/>
      </w:r>
      <w:r w:rsidR="00C03803">
        <w:tab/>
      </w:r>
      <w:r w:rsidR="00C03803">
        <w:tab/>
      </w:r>
      <w:r w:rsidR="00C03803">
        <w:tab/>
        <w:t>(2)</w:t>
      </w:r>
    </w:p>
    <w:p w:rsidR="004E0B85" w:rsidRDefault="004E0B85" w:rsidP="004E0B85"/>
    <w:p w:rsidR="004E0B85" w:rsidRDefault="004E0B85" w:rsidP="004E0B85"/>
    <w:p w:rsidR="00C03803" w:rsidRDefault="004E0B85" w:rsidP="004E0B85">
      <w:r>
        <w:t>(ii)</w:t>
      </w:r>
      <w:r>
        <w:tab/>
      </w:r>
      <w:r w:rsidR="00C03803">
        <w:t>Solve</w:t>
      </w:r>
      <w:r w:rsidR="00C03803" w:rsidRPr="004E0B85">
        <w:rPr>
          <w:b/>
        </w:rPr>
        <w:t xml:space="preserve"> algebraically </w:t>
      </w:r>
      <w:r w:rsidR="00C03803">
        <w:t xml:space="preserve">the value of </w:t>
      </w:r>
      <w:r w:rsidR="00C03803" w:rsidRPr="004E0B85">
        <w:rPr>
          <w:i/>
        </w:rPr>
        <w:t>x</w:t>
      </w:r>
      <w:r w:rsidR="00C03803">
        <w:t xml:space="preserve"> for which </w:t>
      </w:r>
      <w:r w:rsidR="00C03803" w:rsidRPr="004E0B85">
        <w:rPr>
          <w:i/>
        </w:rPr>
        <w:t>f(x)</w:t>
      </w:r>
      <w:r>
        <w:rPr>
          <w:i/>
        </w:rPr>
        <w:t xml:space="preserve"> </w:t>
      </w:r>
      <w:r w:rsidR="00C03803" w:rsidRPr="004E0B85">
        <w:rPr>
          <w:i/>
        </w:rPr>
        <w:t>=</w:t>
      </w:r>
      <w:r>
        <w:rPr>
          <w:i/>
        </w:rPr>
        <w:t xml:space="preserve"> </w:t>
      </w:r>
      <w:r w:rsidR="00C03803" w:rsidRPr="004E0B85">
        <w:rPr>
          <w:i/>
        </w:rPr>
        <w:t>5x</w:t>
      </w:r>
      <w:r w:rsidR="00C03803">
        <w:tab/>
      </w:r>
      <w:r w:rsidR="00C03803">
        <w:tab/>
      </w:r>
      <w:r w:rsidR="00C03803">
        <w:tab/>
      </w:r>
      <w:r w:rsidR="00C03803">
        <w:tab/>
        <w:t>(3)</w:t>
      </w:r>
    </w:p>
    <w:p w:rsidR="004E0B85" w:rsidRDefault="004E0B85" w:rsidP="004E0B85"/>
    <w:p w:rsidR="004E0B85" w:rsidRDefault="004E0B85" w:rsidP="004E0B85"/>
    <w:p w:rsidR="004E0B85" w:rsidRDefault="004E0B85" w:rsidP="004E0B85"/>
    <w:p w:rsidR="004E0B85" w:rsidRDefault="004E0B85" w:rsidP="004E0B85"/>
    <w:p w:rsidR="004E0B85" w:rsidRDefault="004E0B85" w:rsidP="004E0B85"/>
    <w:p w:rsidR="004E0B85" w:rsidRDefault="004E0B85" w:rsidP="004E0B85"/>
    <w:p w:rsidR="00C03803" w:rsidRDefault="004E0B85" w:rsidP="004E0B85">
      <w:r>
        <w:t>(iii)</w:t>
      </w:r>
      <w:r>
        <w:tab/>
      </w:r>
      <w:r w:rsidR="00C03803">
        <w:t xml:space="preserve">Determine the solution set for </w:t>
      </w:r>
      <w:r w:rsidR="00C03803" w:rsidRPr="00B0347E">
        <w:rPr>
          <w:position w:val="-14"/>
        </w:rPr>
        <w:object w:dxaOrig="1560" w:dyaOrig="400">
          <v:shape id="_x0000_i1051" type="#_x0000_t75" style="width:78pt;height:20.25pt" o:ole="">
            <v:imagedata r:id="rId69" o:title=""/>
          </v:shape>
          <o:OLEObject Type="Embed" ProgID="Equation.DSMT4" ShapeID="_x0000_i1051" DrawAspect="Content" ObjectID="_1396371890" r:id="rId70"/>
        </w:object>
      </w:r>
      <w:r w:rsidR="00C03803">
        <w:tab/>
      </w:r>
      <w:r w:rsidR="00C03803">
        <w:tab/>
      </w:r>
      <w:r w:rsidR="00C03803">
        <w:tab/>
      </w:r>
      <w:r w:rsidR="00C03803">
        <w:tab/>
      </w:r>
      <w:r>
        <w:tab/>
      </w:r>
      <w:r w:rsidR="00C03803">
        <w:t>(2)</w:t>
      </w:r>
    </w:p>
    <w:p w:rsidR="004E0B85" w:rsidRDefault="004E0B85" w:rsidP="004E0B85"/>
    <w:p w:rsidR="004E0B85" w:rsidRDefault="004E0B85" w:rsidP="004E0B85"/>
    <w:p w:rsidR="00C03803" w:rsidRDefault="004E0B85" w:rsidP="004E0B85">
      <w:proofErr w:type="gramStart"/>
      <w:r>
        <w:t>(iv)</w:t>
      </w:r>
      <w:r>
        <w:tab/>
      </w:r>
      <w:r w:rsidR="00C03803">
        <w:t>Find</w:t>
      </w:r>
      <w:proofErr w:type="gramEnd"/>
      <w:r w:rsidR="00C03803">
        <w:t xml:space="preserve"> the value of </w:t>
      </w:r>
      <w:r w:rsidR="00C03803" w:rsidRPr="004E0B85">
        <w:rPr>
          <w:i/>
        </w:rPr>
        <w:t>k</w:t>
      </w:r>
      <w:r w:rsidR="00C03803">
        <w:t xml:space="preserve"> for which </w:t>
      </w:r>
      <w:r w:rsidR="00C03803" w:rsidRPr="00B0347E">
        <w:rPr>
          <w:position w:val="-14"/>
        </w:rPr>
        <w:object w:dxaOrig="1600" w:dyaOrig="400">
          <v:shape id="_x0000_i1052" type="#_x0000_t75" style="width:80.25pt;height:20.25pt" o:ole="">
            <v:imagedata r:id="rId71" o:title=""/>
          </v:shape>
          <o:OLEObject Type="Embed" ProgID="Equation.DSMT4" ShapeID="_x0000_i1052" DrawAspect="Content" ObjectID="_1396371891" r:id="rId72"/>
        </w:object>
      </w:r>
      <w:r w:rsidR="00C03803">
        <w:t xml:space="preserve"> has no solution.</w:t>
      </w:r>
      <w:r w:rsidR="00C03803">
        <w:tab/>
      </w:r>
      <w:r w:rsidR="00C03803">
        <w:tab/>
      </w:r>
      <w:r>
        <w:tab/>
      </w:r>
      <w:r w:rsidR="00C03803">
        <w:t>(2)</w:t>
      </w:r>
    </w:p>
    <w:p w:rsidR="00C03803" w:rsidRDefault="00C03803">
      <w:r>
        <w:br w:type="page"/>
      </w:r>
    </w:p>
    <w:p w:rsidR="00C03803" w:rsidRDefault="00C03803" w:rsidP="00C03803">
      <w:pPr>
        <w:rPr>
          <w:b/>
        </w:rPr>
      </w:pPr>
      <w:r>
        <w:rPr>
          <w:b/>
        </w:rPr>
        <w:lastRenderedPageBreak/>
        <w:t>Question 12</w:t>
      </w:r>
      <w:r w:rsidR="002C5108">
        <w:rPr>
          <w:b/>
        </w:rPr>
        <w:tab/>
      </w:r>
      <w:r w:rsidR="002C5108">
        <w:rPr>
          <w:b/>
        </w:rPr>
        <w:tab/>
      </w:r>
      <w:r w:rsidR="002C5108">
        <w:rPr>
          <w:b/>
        </w:rPr>
        <w:tab/>
      </w:r>
      <w:r w:rsidR="002C5108">
        <w:rPr>
          <w:b/>
        </w:rPr>
        <w:tab/>
      </w:r>
      <w:r w:rsidR="002C5108">
        <w:rPr>
          <w:b/>
        </w:rPr>
        <w:tab/>
      </w:r>
      <w:r w:rsidR="002C5108">
        <w:rPr>
          <w:b/>
        </w:rPr>
        <w:tab/>
      </w:r>
      <w:r w:rsidR="002C5108">
        <w:rPr>
          <w:b/>
        </w:rPr>
        <w:tab/>
      </w:r>
      <w:r w:rsidR="002C5108">
        <w:rPr>
          <w:b/>
        </w:rPr>
        <w:tab/>
      </w:r>
      <w:r w:rsidR="002C5108">
        <w:rPr>
          <w:b/>
        </w:rPr>
        <w:tab/>
      </w:r>
      <w:r w:rsidR="002C5108">
        <w:rPr>
          <w:b/>
        </w:rPr>
        <w:tab/>
        <w:t>(8 marks)</w:t>
      </w:r>
    </w:p>
    <w:p w:rsidR="00D76105" w:rsidRDefault="002C5108" w:rsidP="002C5108">
      <w:r>
        <w:t>(a)</w:t>
      </w:r>
      <w:r>
        <w:tab/>
      </w:r>
      <w:r w:rsidR="00C03803">
        <w:t>The population, P, of cane toads in Australia has been growi</w:t>
      </w:r>
      <w:r>
        <w:t>ng at a rate proportional to P,</w:t>
      </w:r>
    </w:p>
    <w:p w:rsidR="00D76105" w:rsidRDefault="00301785" w:rsidP="00D76105">
      <w:pPr>
        <w:pStyle w:val="ListParagraph"/>
      </w:pPr>
      <w:proofErr w:type="gramStart"/>
      <w:r>
        <w:t>s</w:t>
      </w:r>
      <w:r w:rsidR="002C5108">
        <w:t>uch</w:t>
      </w:r>
      <w:proofErr w:type="gramEnd"/>
      <w:r w:rsidR="002C5108">
        <w:t xml:space="preserve"> t</w:t>
      </w:r>
      <w:r w:rsidR="00D76105">
        <w:t xml:space="preserve">hat </w:t>
      </w:r>
      <w:r w:rsidR="00D76105" w:rsidRPr="00B0347E">
        <w:rPr>
          <w:position w:val="-24"/>
        </w:rPr>
        <w:object w:dxaOrig="880" w:dyaOrig="620">
          <v:shape id="_x0000_i1053" type="#_x0000_t75" style="width:44.25pt;height:30.75pt" o:ole="">
            <v:imagedata r:id="rId73" o:title=""/>
          </v:shape>
          <o:OLEObject Type="Embed" ProgID="Equation.DSMT4" ShapeID="_x0000_i1053" DrawAspect="Content" ObjectID="_1396371892" r:id="rId74"/>
        </w:object>
      </w:r>
      <w:r w:rsidR="00D76105">
        <w:t xml:space="preserve"> where </w:t>
      </w:r>
      <w:r w:rsidR="00D76105">
        <w:rPr>
          <w:i/>
        </w:rPr>
        <w:t>k</w:t>
      </w:r>
      <w:r w:rsidR="00D76105">
        <w:t xml:space="preserve"> is a positive constant. There were 102 cane toads brought to Australia in 1935. Seventy six years later, in 2011, it is estimated that there are 243 million cane toads in Australia.</w:t>
      </w:r>
    </w:p>
    <w:p w:rsidR="00D76105" w:rsidRDefault="00D76105" w:rsidP="00D76105">
      <w:pPr>
        <w:pStyle w:val="ListParagraph"/>
        <w:numPr>
          <w:ilvl w:val="0"/>
          <w:numId w:val="9"/>
        </w:numPr>
      </w:pPr>
      <w:r>
        <w:t>Find the value of ‘k’ to 4 decimal places.</w:t>
      </w:r>
      <w:r>
        <w:tab/>
      </w:r>
      <w:r>
        <w:tab/>
      </w:r>
      <w:r>
        <w:tab/>
      </w:r>
      <w:r>
        <w:tab/>
      </w:r>
      <w:r w:rsidR="002C5108">
        <w:tab/>
      </w:r>
      <w:r>
        <w:t>(2)</w:t>
      </w:r>
    </w:p>
    <w:p w:rsidR="002C5108" w:rsidRDefault="002C5108" w:rsidP="002C5108">
      <w:pPr>
        <w:pStyle w:val="ListParagraph"/>
        <w:ind w:left="1440"/>
      </w:pPr>
    </w:p>
    <w:p w:rsidR="002C5108" w:rsidRDefault="002C5108" w:rsidP="002C5108">
      <w:pPr>
        <w:pStyle w:val="ListParagraph"/>
        <w:ind w:left="1440"/>
      </w:pPr>
    </w:p>
    <w:p w:rsidR="002C5108" w:rsidRDefault="002C5108" w:rsidP="002C5108">
      <w:pPr>
        <w:pStyle w:val="ListParagraph"/>
        <w:ind w:left="1440"/>
      </w:pPr>
    </w:p>
    <w:p w:rsidR="002C5108" w:rsidRDefault="002C5108" w:rsidP="002C5108">
      <w:pPr>
        <w:pStyle w:val="ListParagraph"/>
        <w:ind w:left="1440"/>
      </w:pPr>
    </w:p>
    <w:p w:rsidR="002F4040" w:rsidRDefault="002F4040" w:rsidP="002C5108">
      <w:pPr>
        <w:pStyle w:val="ListParagraph"/>
        <w:ind w:left="1440"/>
      </w:pPr>
    </w:p>
    <w:p w:rsidR="002F4040" w:rsidRDefault="002F4040" w:rsidP="002C5108">
      <w:pPr>
        <w:pStyle w:val="ListParagraph"/>
        <w:ind w:left="1440"/>
      </w:pPr>
    </w:p>
    <w:p w:rsidR="002C5108" w:rsidRDefault="002C5108" w:rsidP="002C5108">
      <w:pPr>
        <w:pStyle w:val="ListParagraph"/>
        <w:ind w:left="1440"/>
      </w:pPr>
    </w:p>
    <w:p w:rsidR="002C5108" w:rsidRDefault="002C5108" w:rsidP="002C5108">
      <w:pPr>
        <w:pStyle w:val="ListParagraph"/>
        <w:ind w:left="1440"/>
      </w:pPr>
    </w:p>
    <w:p w:rsidR="00D76105" w:rsidRDefault="00D76105" w:rsidP="00D76105">
      <w:pPr>
        <w:pStyle w:val="ListParagraph"/>
        <w:numPr>
          <w:ilvl w:val="0"/>
          <w:numId w:val="9"/>
        </w:numPr>
      </w:pPr>
      <w:r>
        <w:t>If the population continues to grow at this rate, how many cane toads will there be in Australia in 2035?</w:t>
      </w:r>
      <w:r>
        <w:tab/>
      </w:r>
      <w:r w:rsidR="002C5108">
        <w:tab/>
      </w:r>
      <w:r>
        <w:tab/>
      </w:r>
      <w:r>
        <w:tab/>
      </w:r>
      <w:r>
        <w:tab/>
      </w:r>
      <w:r>
        <w:tab/>
      </w:r>
      <w:r>
        <w:tab/>
        <w:t>(2)</w:t>
      </w:r>
    </w:p>
    <w:p w:rsidR="002C5108" w:rsidRDefault="002C5108" w:rsidP="002C5108">
      <w:pPr>
        <w:pStyle w:val="ListParagraph"/>
        <w:ind w:left="1440"/>
      </w:pPr>
    </w:p>
    <w:p w:rsidR="002C5108" w:rsidRDefault="002C5108" w:rsidP="002C5108">
      <w:pPr>
        <w:pStyle w:val="ListParagraph"/>
        <w:ind w:left="1440"/>
      </w:pPr>
    </w:p>
    <w:p w:rsidR="002C5108" w:rsidRDefault="002C5108" w:rsidP="002C5108">
      <w:pPr>
        <w:pStyle w:val="ListParagraph"/>
        <w:ind w:left="1440"/>
      </w:pPr>
    </w:p>
    <w:p w:rsidR="002F4040" w:rsidRDefault="002F4040" w:rsidP="002C5108">
      <w:pPr>
        <w:pStyle w:val="ListParagraph"/>
        <w:ind w:left="1440"/>
      </w:pPr>
    </w:p>
    <w:p w:rsidR="00D76105" w:rsidRDefault="00D76105" w:rsidP="00D76105">
      <w:pPr>
        <w:pStyle w:val="ListParagraph"/>
      </w:pPr>
    </w:p>
    <w:p w:rsidR="00D76105" w:rsidRDefault="002F4040" w:rsidP="002F4040">
      <w:pPr>
        <w:ind w:left="720" w:hanging="720"/>
      </w:pPr>
      <w:r>
        <w:t>(b)</w:t>
      </w:r>
      <w:r>
        <w:tab/>
        <w:t>I</w:t>
      </w:r>
      <w:r w:rsidR="00D76105">
        <w:t>n 2005 there were 13.8million registered motor vehicles in Australia. The number of registered motor vehicles is increasing at a rate of 2.3</w:t>
      </w:r>
      <w:r w:rsidR="00D76105" w:rsidRPr="002C5108">
        <w:rPr>
          <w:vertAlign w:val="superscript"/>
        </w:rPr>
        <w:t>o</w:t>
      </w:r>
      <w:r w:rsidR="00D76105">
        <w:t>/</w:t>
      </w:r>
      <w:r w:rsidR="00D76105" w:rsidRPr="002C5108">
        <w:rPr>
          <w:vertAlign w:val="subscript"/>
        </w:rPr>
        <w:t>o</w:t>
      </w:r>
      <w:r w:rsidR="00D76105">
        <w:t xml:space="preserve"> per year.</w:t>
      </w:r>
    </w:p>
    <w:p w:rsidR="00D76105" w:rsidRDefault="00D76105" w:rsidP="00D76105">
      <w:pPr>
        <w:pStyle w:val="ListParagraph"/>
        <w:numPr>
          <w:ilvl w:val="0"/>
          <w:numId w:val="10"/>
        </w:numPr>
      </w:pPr>
      <w:r>
        <w:t xml:space="preserve">Write an expression to represent the number (in millions) of registered motor vehicles, N, if </w:t>
      </w:r>
      <w:proofErr w:type="spellStart"/>
      <w:r>
        <w:t>t</w:t>
      </w:r>
      <w:proofErr w:type="spellEnd"/>
      <w:r>
        <w:t xml:space="preserve"> represents the number of years after 2005</w:t>
      </w:r>
      <w:r w:rsidR="0000653C">
        <w:t>.</w:t>
      </w:r>
      <w:r w:rsidR="0000653C">
        <w:tab/>
      </w:r>
      <w:r w:rsidR="002F4040">
        <w:tab/>
      </w:r>
      <w:r w:rsidR="0000653C">
        <w:t>(2)</w:t>
      </w:r>
    </w:p>
    <w:p w:rsidR="002F4040" w:rsidRDefault="002F4040" w:rsidP="002F4040">
      <w:pPr>
        <w:pStyle w:val="ListParagraph"/>
        <w:ind w:left="1440"/>
      </w:pPr>
    </w:p>
    <w:p w:rsidR="002F4040" w:rsidRDefault="002F4040" w:rsidP="002F4040">
      <w:pPr>
        <w:pStyle w:val="ListParagraph"/>
        <w:ind w:left="1440"/>
      </w:pPr>
    </w:p>
    <w:p w:rsidR="002F4040" w:rsidRDefault="002F4040" w:rsidP="002F4040">
      <w:pPr>
        <w:pStyle w:val="ListParagraph"/>
        <w:ind w:left="1440"/>
      </w:pPr>
    </w:p>
    <w:p w:rsidR="002F4040" w:rsidRDefault="002F4040" w:rsidP="002F4040">
      <w:pPr>
        <w:pStyle w:val="ListParagraph"/>
        <w:ind w:left="1440"/>
      </w:pPr>
    </w:p>
    <w:p w:rsidR="002F4040" w:rsidRDefault="002F4040" w:rsidP="002F4040">
      <w:pPr>
        <w:pStyle w:val="ListParagraph"/>
        <w:ind w:left="1440"/>
      </w:pPr>
    </w:p>
    <w:p w:rsidR="002F4040" w:rsidRDefault="002F4040" w:rsidP="002F4040">
      <w:pPr>
        <w:pStyle w:val="ListParagraph"/>
        <w:ind w:left="1440"/>
      </w:pPr>
    </w:p>
    <w:p w:rsidR="0000653C" w:rsidRDefault="0000653C" w:rsidP="00D76105">
      <w:pPr>
        <w:pStyle w:val="ListParagraph"/>
        <w:numPr>
          <w:ilvl w:val="0"/>
          <w:numId w:val="10"/>
        </w:numPr>
      </w:pPr>
      <w:r>
        <w:t>Hence determine the number of registered vehicles in Australia in 2011.</w:t>
      </w:r>
      <w:r>
        <w:tab/>
      </w:r>
      <w:r>
        <w:tab/>
      </w:r>
      <w:r>
        <w:tab/>
      </w:r>
      <w:r>
        <w:tab/>
      </w:r>
      <w:r>
        <w:tab/>
      </w:r>
      <w:r>
        <w:tab/>
      </w:r>
      <w:r>
        <w:tab/>
      </w:r>
      <w:r>
        <w:tab/>
      </w:r>
      <w:r>
        <w:tab/>
      </w:r>
      <w:r>
        <w:tab/>
      </w:r>
      <w:r w:rsidR="002F4040">
        <w:tab/>
      </w:r>
      <w:r>
        <w:t>(2)</w:t>
      </w:r>
    </w:p>
    <w:p w:rsidR="0000653C" w:rsidRDefault="0000653C">
      <w:r>
        <w:br w:type="page"/>
      </w:r>
    </w:p>
    <w:p w:rsidR="0000653C" w:rsidRDefault="0000653C" w:rsidP="0000653C">
      <w:pPr>
        <w:rPr>
          <w:b/>
        </w:rPr>
      </w:pPr>
      <w:r>
        <w:rPr>
          <w:b/>
        </w:rPr>
        <w:lastRenderedPageBreak/>
        <w:t>Question 13</w:t>
      </w:r>
      <w:r w:rsidR="007A69B4">
        <w:rPr>
          <w:b/>
        </w:rPr>
        <w:tab/>
      </w:r>
      <w:r w:rsidR="007A69B4">
        <w:rPr>
          <w:b/>
        </w:rPr>
        <w:tab/>
      </w:r>
      <w:r w:rsidR="007A69B4">
        <w:rPr>
          <w:b/>
        </w:rPr>
        <w:tab/>
      </w:r>
      <w:r w:rsidR="007A69B4">
        <w:rPr>
          <w:b/>
        </w:rPr>
        <w:tab/>
      </w:r>
      <w:r w:rsidR="007A69B4">
        <w:rPr>
          <w:b/>
        </w:rPr>
        <w:tab/>
      </w:r>
      <w:r w:rsidR="007A69B4">
        <w:rPr>
          <w:b/>
        </w:rPr>
        <w:tab/>
      </w:r>
      <w:r w:rsidR="007A69B4">
        <w:rPr>
          <w:b/>
        </w:rPr>
        <w:tab/>
      </w:r>
      <w:r w:rsidR="007A69B4">
        <w:rPr>
          <w:b/>
        </w:rPr>
        <w:tab/>
      </w:r>
      <w:r w:rsidR="007A69B4">
        <w:rPr>
          <w:b/>
        </w:rPr>
        <w:tab/>
      </w:r>
      <w:r w:rsidR="007A69B4">
        <w:rPr>
          <w:b/>
        </w:rPr>
        <w:tab/>
        <w:t>(6 marks)</w:t>
      </w:r>
    </w:p>
    <w:p w:rsidR="0000653C" w:rsidRDefault="0000653C" w:rsidP="0000653C">
      <w:r>
        <w:t>In the diagram</w:t>
      </w:r>
      <w:r w:rsidR="00791A4B">
        <w:t xml:space="preserve"> </w:t>
      </w:r>
      <w:r w:rsidR="00791A4B" w:rsidRPr="00B00F1B">
        <w:rPr>
          <w:position w:val="-10"/>
        </w:rPr>
        <w:object w:dxaOrig="3400" w:dyaOrig="380">
          <v:shape id="_x0000_i1054" type="#_x0000_t75" style="width:170.15pt;height:18.75pt" o:ole="">
            <v:imagedata r:id="rId75" o:title=""/>
          </v:shape>
          <o:OLEObject Type="Embed" ProgID="Equation.DSMT4" ShapeID="_x0000_i1054" DrawAspect="Content" ObjectID="_1396371893" r:id="rId76"/>
        </w:object>
      </w:r>
    </w:p>
    <w:p w:rsidR="007A69B4" w:rsidRDefault="007A69B4" w:rsidP="0000653C">
      <w:r>
        <w:rPr>
          <w:noProof/>
          <w:lang w:val="en-US"/>
        </w:rPr>
        <mc:AlternateContent>
          <mc:Choice Requires="wps">
            <w:drawing>
              <wp:anchor distT="0" distB="0" distL="114300" distR="114300" simplePos="0" relativeHeight="251673600" behindDoc="0" locked="0" layoutInCell="1" allowOverlap="1" wp14:editId="36B11C9B">
                <wp:simplePos x="0" y="0"/>
                <wp:positionH relativeFrom="column">
                  <wp:align>center</wp:align>
                </wp:positionH>
                <wp:positionV relativeFrom="paragraph">
                  <wp:posOffset>0</wp:posOffset>
                </wp:positionV>
                <wp:extent cx="3565525" cy="21907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5525" cy="2190750"/>
                        </a:xfrm>
                        <a:prstGeom prst="rect">
                          <a:avLst/>
                        </a:prstGeom>
                        <a:noFill/>
                        <a:ln w="9525">
                          <a:noFill/>
                          <a:miter lim="800000"/>
                          <a:headEnd/>
                          <a:tailEnd/>
                        </a:ln>
                      </wps:spPr>
                      <wps:txbx>
                        <w:txbxContent>
                          <w:p w:rsidR="007A69B4" w:rsidRDefault="007A69B4" w:rsidP="007A69B4">
                            <w:r>
                              <w:object w:dxaOrig="4829" w:dyaOrig="3552">
                                <v:shape id="_x0000_i1072" type="#_x0000_t75" style="width:203.05pt;height:149.35pt" o:ole="">
                                  <v:imagedata r:id="rId77" o:title=""/>
                                </v:shape>
                                <o:OLEObject Type="Embed" ProgID="FXDraw3.Document" ShapeID="_x0000_i1072" DrawAspect="Content" ObjectID="_1396371911" r:id="rId78"/>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0;margin-top:0;width:280.75pt;height:172.5pt;z-index:251673600;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" filled="f" stroked="f">
                <v:textbox>
                  <w:txbxContent>
                    <w:p w:rsidR="007A69B4" w:rsidRDefault="007A69B4" w:rsidP="007A69B4">
                      <w:r>
                        <w:object w:dxaOrig="4829" w:dyaOrig="3552">
                          <v:shape id="_x0000_i1072" type="#_x0000_t75" style="width:203.05pt;height:149.35pt" o:ole="">
                            <v:imagedata r:id="rId79" o:title=""/>
                          </v:shape>
                          <o:OLEObject Type="Embed" ProgID="FXDraw3.Document" ShapeID="_x0000_i1072" DrawAspect="Content" ObjectID="_1394962746" r:id="rId80"/>
                        </w:object>
                      </w:r>
                    </w:p>
                  </w:txbxContent>
                </v:textbox>
              </v:shape>
            </w:pict>
          </mc:Fallback>
        </mc:AlternateContent>
      </w:r>
    </w:p>
    <w:p w:rsidR="007A69B4" w:rsidRDefault="007A69B4" w:rsidP="0000653C"/>
    <w:p w:rsidR="007A69B4" w:rsidRDefault="007A69B4" w:rsidP="0000653C"/>
    <w:p w:rsidR="00791A4B" w:rsidRDefault="00791A4B" w:rsidP="0000653C"/>
    <w:p w:rsidR="007A69B4" w:rsidRDefault="007A69B4" w:rsidP="007A69B4"/>
    <w:p w:rsidR="007A69B4" w:rsidRDefault="007A69B4" w:rsidP="007A69B4"/>
    <w:p w:rsidR="00791A4B" w:rsidRDefault="007A69B4" w:rsidP="007A69B4">
      <w:r>
        <w:t>(a)</w:t>
      </w:r>
      <w:r>
        <w:tab/>
      </w:r>
      <w:r w:rsidR="00791A4B">
        <w:t xml:space="preserve">Express as simply as possible, in terms of </w:t>
      </w:r>
      <w:r w:rsidR="00791A4B" w:rsidRPr="00B00F1B">
        <w:rPr>
          <w:position w:val="-10"/>
        </w:rPr>
        <w:object w:dxaOrig="1080" w:dyaOrig="340">
          <v:shape id="_x0000_i1055" type="#_x0000_t75" style="width:54pt;height:17.25pt" o:ole="">
            <v:imagedata r:id="rId81" o:title=""/>
          </v:shape>
          <o:OLEObject Type="Embed" ProgID="Equation.DSMT4" ShapeID="_x0000_i1055" DrawAspect="Content" ObjectID="_1396371894" r:id="rId82"/>
        </w:object>
      </w:r>
      <w:r w:rsidR="00455CE1">
        <w:tab/>
      </w:r>
      <w:r w:rsidR="00455CE1">
        <w:tab/>
      </w:r>
      <w:r w:rsidR="00455CE1">
        <w:tab/>
      </w:r>
      <w:r w:rsidR="00455CE1">
        <w:tab/>
        <w:t>(2)</w:t>
      </w:r>
    </w:p>
    <w:p w:rsidR="00791A4B" w:rsidRPr="007A69B4" w:rsidRDefault="00791A4B" w:rsidP="00791A4B">
      <w:pPr>
        <w:pStyle w:val="ListParagraph"/>
        <w:numPr>
          <w:ilvl w:val="0"/>
          <w:numId w:val="12"/>
        </w:numPr>
      </w:pPr>
      <w:r w:rsidRPr="00B00F1B">
        <w:rPr>
          <w:position w:val="-10"/>
        </w:rPr>
        <w:object w:dxaOrig="380" w:dyaOrig="380">
          <v:shape id="_x0000_i1056" type="#_x0000_t75" style="width:18.75pt;height:18.75pt" o:ole="">
            <v:imagedata r:id="rId83" o:title=""/>
          </v:shape>
          <o:OLEObject Type="Embed" ProgID="Equation.DSMT4" ShapeID="_x0000_i1056" DrawAspect="Content" ObjectID="_1396371895" r:id="rId84"/>
        </w:object>
      </w:r>
    </w:p>
    <w:p w:rsidR="007A69B4" w:rsidRDefault="007A69B4" w:rsidP="007A69B4">
      <w:pPr>
        <w:pStyle w:val="ListParagraph"/>
        <w:ind w:left="1080"/>
        <w:rPr>
          <w:position w:val="-10"/>
        </w:rPr>
      </w:pPr>
    </w:p>
    <w:p w:rsidR="007A69B4" w:rsidRDefault="007A69B4" w:rsidP="007A69B4">
      <w:pPr>
        <w:pStyle w:val="ListParagraph"/>
        <w:ind w:left="1080"/>
      </w:pPr>
    </w:p>
    <w:p w:rsidR="00791A4B" w:rsidRPr="007A69B4" w:rsidRDefault="00791A4B" w:rsidP="00791A4B">
      <w:pPr>
        <w:pStyle w:val="ListParagraph"/>
        <w:numPr>
          <w:ilvl w:val="0"/>
          <w:numId w:val="12"/>
        </w:numPr>
      </w:pPr>
      <w:r w:rsidRPr="00B00F1B">
        <w:rPr>
          <w:position w:val="-10"/>
        </w:rPr>
        <w:object w:dxaOrig="400" w:dyaOrig="380">
          <v:shape id="_x0000_i1057" type="#_x0000_t75" style="width:20.25pt;height:18.75pt" o:ole="">
            <v:imagedata r:id="rId85" o:title=""/>
          </v:shape>
          <o:OLEObject Type="Embed" ProgID="Equation.DSMT4" ShapeID="_x0000_i1057" DrawAspect="Content" ObjectID="_1396371896" r:id="rId86"/>
        </w:object>
      </w:r>
    </w:p>
    <w:p w:rsidR="007A69B4" w:rsidRDefault="007A69B4" w:rsidP="007A69B4">
      <w:pPr>
        <w:pStyle w:val="ListParagraph"/>
        <w:ind w:left="1080"/>
        <w:rPr>
          <w:position w:val="-10"/>
        </w:rPr>
      </w:pPr>
    </w:p>
    <w:p w:rsidR="007A69B4" w:rsidRDefault="007A69B4" w:rsidP="007A69B4">
      <w:pPr>
        <w:pStyle w:val="ListParagraph"/>
        <w:ind w:left="1080"/>
        <w:rPr>
          <w:position w:val="-10"/>
        </w:rPr>
      </w:pPr>
    </w:p>
    <w:p w:rsidR="007A69B4" w:rsidRDefault="007A69B4" w:rsidP="007A69B4">
      <w:pPr>
        <w:pStyle w:val="ListParagraph"/>
        <w:ind w:left="1080"/>
        <w:rPr>
          <w:position w:val="-10"/>
        </w:rPr>
      </w:pPr>
    </w:p>
    <w:p w:rsidR="007A69B4" w:rsidRDefault="007A69B4" w:rsidP="007A69B4">
      <w:r>
        <w:t>(b)</w:t>
      </w:r>
      <w:r>
        <w:tab/>
      </w:r>
      <w:r w:rsidR="00301785">
        <w:t>If</w:t>
      </w:r>
      <w:r w:rsidRPr="00174364">
        <w:rPr>
          <w:position w:val="-6"/>
        </w:rPr>
        <w:object w:dxaOrig="1060" w:dyaOrig="340">
          <v:shape id="_x0000_i1058" type="#_x0000_t75" style="width:53pt;height:17pt" o:ole="">
            <v:imagedata r:id="rId87" o:title=""/>
          </v:shape>
          <o:OLEObject Type="Embed" ProgID="Equation.DSMT4" ShapeID="_x0000_i1058" DrawAspect="Content" ObjectID="_1396371897" r:id="rId88"/>
        </w:object>
      </w:r>
      <w:r>
        <w:t xml:space="preserve">, express </w:t>
      </w:r>
      <w:r w:rsidRPr="00174364">
        <w:rPr>
          <w:position w:val="-4"/>
        </w:rPr>
        <w:object w:dxaOrig="400" w:dyaOrig="320">
          <v:shape id="_x0000_i1059" type="#_x0000_t75" style="width:20pt;height:16pt" o:ole="">
            <v:imagedata r:id="rId89" o:title=""/>
          </v:shape>
          <o:OLEObject Type="Embed" ProgID="Equation.DSMT4" ShapeID="_x0000_i1059" DrawAspect="Content" ObjectID="_1396371898" r:id="rId90"/>
        </w:object>
      </w:r>
      <w:r>
        <w:t xml:space="preserve"> in terms of </w:t>
      </w:r>
      <w:r w:rsidRPr="00174364">
        <w:rPr>
          <w:position w:val="-10"/>
        </w:rPr>
        <w:object w:dxaOrig="420" w:dyaOrig="340">
          <v:shape id="_x0000_i1060" type="#_x0000_t75" style="width:21pt;height:17pt" o:ole="">
            <v:imagedata r:id="rId91" o:title=""/>
          </v:shape>
          <o:OLEObject Type="Embed" ProgID="Equation.DSMT4" ShapeID="_x0000_i1060" DrawAspect="Content" ObjectID="_1396371899" r:id="rId92"/>
        </w:object>
      </w:r>
      <w:r>
        <w:t xml:space="preserve">and </w:t>
      </w:r>
      <w:r w:rsidRPr="00174364">
        <w:rPr>
          <w:position w:val="-10"/>
        </w:rPr>
        <w:object w:dxaOrig="200" w:dyaOrig="340">
          <v:shape id="_x0000_i1061" type="#_x0000_t75" style="width:10pt;height:17pt" o:ole="">
            <v:imagedata r:id="rId93" o:title=""/>
          </v:shape>
          <o:OLEObject Type="Embed" ProgID="Equation.DSMT4" ShapeID="_x0000_i1061" DrawAspect="Content" ObjectID="_1396371900" r:id="rId94"/>
        </w:object>
      </w:r>
      <w:r>
        <w:tab/>
      </w:r>
      <w:r>
        <w:tab/>
      </w:r>
      <w:r>
        <w:tab/>
      </w:r>
      <w:r>
        <w:tab/>
        <w:t>(1)</w:t>
      </w:r>
    </w:p>
    <w:p w:rsidR="007A69B4" w:rsidRDefault="007A69B4" w:rsidP="007A69B4"/>
    <w:p w:rsidR="007A69B4" w:rsidRDefault="007A69B4" w:rsidP="007A69B4"/>
    <w:p w:rsidR="007A69B4" w:rsidRDefault="007A69B4" w:rsidP="007A69B4"/>
    <w:p w:rsidR="00455CE1" w:rsidRDefault="007A69B4" w:rsidP="007A69B4">
      <w:r>
        <w:t>(c)</w:t>
      </w:r>
      <w:r>
        <w:tab/>
      </w:r>
      <w:r w:rsidR="00F04A0F">
        <w:t xml:space="preserve">Given </w:t>
      </w:r>
      <w:proofErr w:type="gramStart"/>
      <w:r w:rsidR="00F04A0F">
        <w:t xml:space="preserve">that </w:t>
      </w:r>
      <w:proofErr w:type="gramEnd"/>
      <w:r w:rsidR="00455CE1" w:rsidRPr="00B00F1B">
        <w:rPr>
          <w:position w:val="-10"/>
        </w:rPr>
        <w:object w:dxaOrig="1040" w:dyaOrig="380">
          <v:shape id="_x0000_i1062" type="#_x0000_t75" style="width:51.75pt;height:18.75pt" o:ole="">
            <v:imagedata r:id="rId95" o:title=""/>
          </v:shape>
          <o:OLEObject Type="Embed" ProgID="Equation.DSMT4" ShapeID="_x0000_i1062" DrawAspect="Content" ObjectID="_1396371901" r:id="rId96"/>
        </w:object>
      </w:r>
      <w:r w:rsidR="00455CE1">
        <w:t xml:space="preserve">, calculate the value of </w:t>
      </w:r>
      <w:r w:rsidR="00455CE1" w:rsidRPr="007A69B4">
        <w:rPr>
          <w:i/>
        </w:rPr>
        <w:t>h.</w:t>
      </w:r>
      <w:r w:rsidR="00455CE1" w:rsidRPr="007A69B4">
        <w:rPr>
          <w:i/>
        </w:rPr>
        <w:tab/>
      </w:r>
      <w:r w:rsidR="00455CE1" w:rsidRPr="007A69B4">
        <w:rPr>
          <w:i/>
        </w:rPr>
        <w:tab/>
      </w:r>
      <w:r w:rsidR="00455CE1" w:rsidRPr="007A69B4">
        <w:rPr>
          <w:i/>
        </w:rPr>
        <w:tab/>
      </w:r>
      <w:r w:rsidR="00455CE1" w:rsidRPr="007A69B4">
        <w:rPr>
          <w:i/>
        </w:rPr>
        <w:tab/>
      </w:r>
      <w:r w:rsidR="00455CE1" w:rsidRPr="007A69B4">
        <w:rPr>
          <w:i/>
        </w:rPr>
        <w:tab/>
      </w:r>
      <w:r w:rsidR="00455CE1" w:rsidRPr="00455CE1">
        <w:t>(3)</w:t>
      </w:r>
    </w:p>
    <w:p w:rsidR="00455CE1" w:rsidRDefault="00455CE1">
      <w:r>
        <w:br w:type="page"/>
      </w:r>
    </w:p>
    <w:p w:rsidR="00455CE1" w:rsidRDefault="00455CE1" w:rsidP="00455CE1">
      <w:pPr>
        <w:rPr>
          <w:b/>
        </w:rPr>
      </w:pPr>
      <w:r>
        <w:rPr>
          <w:b/>
        </w:rPr>
        <w:lastRenderedPageBreak/>
        <w:t>Question 14</w:t>
      </w:r>
      <w:r w:rsidR="00BB224D">
        <w:rPr>
          <w:b/>
        </w:rPr>
        <w:tab/>
      </w:r>
      <w:r w:rsidR="00BB224D">
        <w:rPr>
          <w:b/>
        </w:rPr>
        <w:tab/>
      </w:r>
      <w:r w:rsidR="00BB224D">
        <w:rPr>
          <w:b/>
        </w:rPr>
        <w:tab/>
      </w:r>
      <w:r w:rsidR="00BB224D">
        <w:rPr>
          <w:b/>
        </w:rPr>
        <w:tab/>
      </w:r>
      <w:r w:rsidR="00BB224D">
        <w:rPr>
          <w:b/>
        </w:rPr>
        <w:tab/>
      </w:r>
      <w:r w:rsidR="00BB224D">
        <w:rPr>
          <w:b/>
        </w:rPr>
        <w:tab/>
      </w:r>
      <w:r w:rsidR="00BB224D">
        <w:rPr>
          <w:b/>
        </w:rPr>
        <w:tab/>
      </w:r>
      <w:r w:rsidR="00BB224D">
        <w:rPr>
          <w:b/>
        </w:rPr>
        <w:tab/>
      </w:r>
      <w:r w:rsidR="00BB224D">
        <w:rPr>
          <w:b/>
        </w:rPr>
        <w:tab/>
      </w:r>
      <w:r w:rsidR="00BB224D">
        <w:rPr>
          <w:b/>
        </w:rPr>
        <w:tab/>
        <w:t>(11</w:t>
      </w:r>
      <w:r w:rsidR="000C0903">
        <w:rPr>
          <w:b/>
        </w:rPr>
        <w:t xml:space="preserve"> marks)</w:t>
      </w:r>
    </w:p>
    <w:p w:rsidR="00455CE1" w:rsidRDefault="000C0903" w:rsidP="00455CE1">
      <w:r>
        <w:rPr>
          <w:noProof/>
          <w:lang w:val="en-US"/>
        </w:rPr>
        <mc:AlternateContent>
          <mc:Choice Requires="wps">
            <w:drawing>
              <wp:anchor distT="0" distB="0" distL="114300" distR="114300" simplePos="0" relativeHeight="251675648" behindDoc="0" locked="0" layoutInCell="1" allowOverlap="1" wp14:anchorId="2F6BBC66" wp14:editId="53274FF3">
                <wp:simplePos x="0" y="0"/>
                <wp:positionH relativeFrom="column">
                  <wp:posOffset>600075</wp:posOffset>
                </wp:positionH>
                <wp:positionV relativeFrom="paragraph">
                  <wp:posOffset>524510</wp:posOffset>
                </wp:positionV>
                <wp:extent cx="3384550" cy="1990725"/>
                <wp:effectExtent l="0" t="0" r="0" b="444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990725"/>
                        </a:xfrm>
                        <a:prstGeom prst="rect">
                          <a:avLst/>
                        </a:prstGeom>
                        <a:noFill/>
                        <a:ln w="9525">
                          <a:noFill/>
                          <a:miter lim="800000"/>
                          <a:headEnd/>
                          <a:tailEnd/>
                        </a:ln>
                      </wps:spPr>
                      <wps:txbx>
                        <w:txbxContent>
                          <w:p w:rsidR="000C0903" w:rsidRDefault="000C0903" w:rsidP="000C0903">
                            <w:r>
                              <w:object w:dxaOrig="10600" w:dyaOrig="8780">
                                <v:shape id="_x0000_i1073" type="#_x0000_t75" style="width:245.9pt;height:203.25pt" o:ole="">
                                  <v:imagedata r:id="rId97" o:title=""/>
                                </v:shape>
                                <o:OLEObject Type="Embed" ProgID="FG3.Document" ShapeID="_x0000_i1073" DrawAspect="Content" ObjectID="_1396371912" r:id="rId9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47.25pt;margin-top:41.3pt;width:266.5pt;height:156.7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" filled="f" stroked="f">
                <v:textbox style="mso-fit-shape-to-text:t">
                  <w:txbxContent>
                    <w:p w:rsidR="000C0903" w:rsidRDefault="000C0903" w:rsidP="000C0903">
                      <w:r>
                        <w:object w:dxaOrig="10600" w:dyaOrig="8780">
                          <v:shape id="_x0000_i1073" type="#_x0000_t75" style="width:245.9pt;height:203.25pt" o:ole="">
                            <v:imagedata r:id="rId99" o:title=""/>
                          </v:shape>
                          <o:OLEObject Type="Embed" ProgID="FG3.Document" ShapeID="_x0000_i1073" DrawAspect="Content" ObjectID="_1394962747" r:id="rId100"/>
                        </w:object>
                      </w:r>
                    </w:p>
                  </w:txbxContent>
                </v:textbox>
              </v:shape>
            </w:pict>
          </mc:Fallback>
        </mc:AlternateContent>
      </w:r>
      <w:r w:rsidR="00455CE1">
        <w:t xml:space="preserve">The diagram shows the graph of </w:t>
      </w:r>
      <w:r w:rsidR="00455CE1">
        <w:rPr>
          <w:i/>
        </w:rPr>
        <w:t>f(</w:t>
      </w:r>
      <w:proofErr w:type="gramStart"/>
      <w:r w:rsidR="00455CE1">
        <w:rPr>
          <w:i/>
        </w:rPr>
        <w:t>x</w:t>
      </w:r>
      <w:r w:rsidR="00301785">
        <w:rPr>
          <w:i/>
        </w:rPr>
        <w:t xml:space="preserve"> </w:t>
      </w:r>
      <w:r w:rsidR="00455CE1">
        <w:rPr>
          <w:i/>
        </w:rPr>
        <w:t>)=</w:t>
      </w:r>
      <w:proofErr w:type="gramEnd"/>
      <w:r w:rsidR="00301785">
        <w:rPr>
          <w:i/>
        </w:rPr>
        <w:t xml:space="preserve"> </w:t>
      </w:r>
      <w:proofErr w:type="spellStart"/>
      <w:r w:rsidR="00455CE1">
        <w:rPr>
          <w:i/>
        </w:rPr>
        <w:t>a</w:t>
      </w:r>
      <w:r w:rsidR="00455CE1">
        <w:rPr>
          <w:i/>
          <w:vertAlign w:val="superscript"/>
        </w:rPr>
        <w:t>x</w:t>
      </w:r>
      <w:proofErr w:type="spellEnd"/>
      <w:r w:rsidR="00455CE1">
        <w:t xml:space="preserve"> </w:t>
      </w:r>
      <w:r w:rsidR="00301785">
        <w:t xml:space="preserve"> </w:t>
      </w:r>
      <w:r w:rsidR="00455CE1">
        <w:t xml:space="preserve">and </w:t>
      </w:r>
      <w:r w:rsidR="00455CE1">
        <w:rPr>
          <w:i/>
        </w:rPr>
        <w:t>g(x)=bx</w:t>
      </w:r>
      <w:r w:rsidR="00455CE1">
        <w:rPr>
          <w:i/>
          <w:vertAlign w:val="superscript"/>
        </w:rPr>
        <w:t>2</w:t>
      </w:r>
      <w:r w:rsidR="00455CE1">
        <w:t xml:space="preserve">. The graph </w:t>
      </w:r>
      <w:r w:rsidR="00455CE1">
        <w:rPr>
          <w:i/>
        </w:rPr>
        <w:t>f(x)</w:t>
      </w:r>
      <w:r w:rsidR="00455CE1">
        <w:t xml:space="preserve">, intersects </w:t>
      </w:r>
      <w:r w:rsidR="00455CE1">
        <w:rPr>
          <w:i/>
        </w:rPr>
        <w:t>g(x)</w:t>
      </w:r>
      <w:r w:rsidR="00455CE1">
        <w:t xml:space="preserve"> at </w:t>
      </w:r>
      <w:r w:rsidR="00455CE1" w:rsidRPr="00B00F1B">
        <w:rPr>
          <w:position w:val="-28"/>
        </w:rPr>
        <w:object w:dxaOrig="720" w:dyaOrig="680">
          <v:shape id="_x0000_i1063" type="#_x0000_t75" style="width:36pt;height:33.75pt" o:ole="">
            <v:imagedata r:id="rId101" o:title=""/>
          </v:shape>
          <o:OLEObject Type="Embed" ProgID="Equation.DSMT4" ShapeID="_x0000_i1063" DrawAspect="Content" ObjectID="_1396371902" r:id="rId102"/>
        </w:object>
      </w:r>
    </w:p>
    <w:p w:rsidR="00455CE1" w:rsidRDefault="00455CE1" w:rsidP="00455CE1"/>
    <w:p w:rsidR="000C0903" w:rsidRDefault="000C0903" w:rsidP="00455CE1"/>
    <w:p w:rsidR="000C0903" w:rsidRDefault="000C0903" w:rsidP="00455CE1"/>
    <w:p w:rsidR="000C0903" w:rsidRDefault="000C0903" w:rsidP="00455CE1"/>
    <w:p w:rsidR="000C0903" w:rsidRDefault="000C0903" w:rsidP="00455CE1"/>
    <w:p w:rsidR="000C0903" w:rsidRDefault="000C0903" w:rsidP="00455CE1"/>
    <w:p w:rsidR="00455CE1" w:rsidRDefault="00455CE1" w:rsidP="00455CE1"/>
    <w:p w:rsidR="000C0903" w:rsidRDefault="000C0903" w:rsidP="000C0903">
      <w:pPr>
        <w:pStyle w:val="ListParagraph"/>
      </w:pPr>
    </w:p>
    <w:p w:rsidR="000C0903" w:rsidRDefault="000C0903" w:rsidP="000C0903">
      <w:pPr>
        <w:pStyle w:val="ListParagraph"/>
      </w:pPr>
    </w:p>
    <w:p w:rsidR="000C0903" w:rsidRDefault="000C0903" w:rsidP="000C0903">
      <w:pPr>
        <w:pStyle w:val="ListParagraph"/>
      </w:pPr>
    </w:p>
    <w:p w:rsidR="00455CE1" w:rsidRDefault="000C0903" w:rsidP="000C0903">
      <w:r>
        <w:t>(a)</w:t>
      </w:r>
      <w:r>
        <w:tab/>
      </w:r>
      <w:r w:rsidR="00455CE1">
        <w:t xml:space="preserve">Calculate the value of </w:t>
      </w:r>
      <w:proofErr w:type="gramStart"/>
      <w:r w:rsidR="00455CE1" w:rsidRPr="000C0903">
        <w:rPr>
          <w:i/>
        </w:rPr>
        <w:t>a</w:t>
      </w:r>
      <w:r w:rsidR="00455CE1">
        <w:t xml:space="preserve"> and</w:t>
      </w:r>
      <w:proofErr w:type="gramEnd"/>
      <w:r w:rsidR="00455CE1">
        <w:t xml:space="preserve"> </w:t>
      </w:r>
      <w:r w:rsidR="00455CE1" w:rsidRPr="000C0903">
        <w:rPr>
          <w:i/>
        </w:rPr>
        <w:t>b.</w:t>
      </w:r>
      <w:r w:rsidR="00455CE1">
        <w:tab/>
      </w:r>
      <w:r w:rsidR="00455CE1">
        <w:tab/>
      </w:r>
      <w:r w:rsidR="00455CE1">
        <w:tab/>
      </w:r>
      <w:r w:rsidR="00455CE1">
        <w:tab/>
      </w:r>
      <w:r w:rsidR="00455CE1">
        <w:tab/>
      </w:r>
      <w:r w:rsidR="00455CE1">
        <w:tab/>
      </w:r>
      <w:r w:rsidR="00455CE1">
        <w:tab/>
        <w:t>(2)</w:t>
      </w:r>
    </w:p>
    <w:p w:rsidR="000C0903" w:rsidRDefault="000C0903" w:rsidP="000C0903"/>
    <w:p w:rsidR="000C0903" w:rsidRDefault="000C0903" w:rsidP="000C0903"/>
    <w:p w:rsidR="000C0903" w:rsidRDefault="000C0903" w:rsidP="000C0903"/>
    <w:p w:rsidR="00455CE1" w:rsidRDefault="000C0903" w:rsidP="000C0903">
      <w:r>
        <w:t>(b)</w:t>
      </w:r>
      <w:r>
        <w:tab/>
      </w:r>
      <w:r w:rsidR="00455CE1">
        <w:t xml:space="preserve">Write down the equation of the inverse function, </w:t>
      </w:r>
      <w:r w:rsidR="00455CE1" w:rsidRPr="000C0903">
        <w:rPr>
          <w:i/>
        </w:rPr>
        <w:t>f</w:t>
      </w:r>
      <w:r w:rsidR="00455CE1" w:rsidRPr="000C0903">
        <w:rPr>
          <w:i/>
          <w:vertAlign w:val="superscript"/>
        </w:rPr>
        <w:t>-1</w:t>
      </w:r>
      <w:r w:rsidR="00455CE1" w:rsidRPr="000C0903">
        <w:rPr>
          <w:i/>
        </w:rPr>
        <w:t>(x).</w:t>
      </w:r>
      <w:r w:rsidR="00455CE1" w:rsidRPr="000C0903">
        <w:rPr>
          <w:i/>
        </w:rPr>
        <w:tab/>
      </w:r>
      <w:r w:rsidR="00455CE1" w:rsidRPr="000C0903">
        <w:rPr>
          <w:i/>
        </w:rPr>
        <w:tab/>
      </w:r>
      <w:r w:rsidR="00455CE1" w:rsidRPr="000C0903">
        <w:rPr>
          <w:i/>
        </w:rPr>
        <w:tab/>
      </w:r>
      <w:r w:rsidR="00455CE1" w:rsidRPr="000C0903">
        <w:rPr>
          <w:i/>
        </w:rPr>
        <w:tab/>
      </w:r>
      <w:r w:rsidR="00455CE1" w:rsidRPr="00455CE1">
        <w:t>(3)</w:t>
      </w:r>
    </w:p>
    <w:p w:rsidR="000C0903" w:rsidRDefault="000C0903" w:rsidP="000C0903"/>
    <w:p w:rsidR="000C0903" w:rsidRDefault="000C0903" w:rsidP="000C0903"/>
    <w:p w:rsidR="000C0903" w:rsidRDefault="000C0903" w:rsidP="000C0903"/>
    <w:p w:rsidR="000C0903" w:rsidRDefault="000C0903" w:rsidP="000C0903"/>
    <w:p w:rsidR="000C0903" w:rsidRDefault="000C0903" w:rsidP="000C0903"/>
    <w:p w:rsidR="000C0903" w:rsidRPr="00455CE1" w:rsidRDefault="000C0903" w:rsidP="000C0903"/>
    <w:p w:rsidR="00455CE1" w:rsidRDefault="000C0903" w:rsidP="000C0903">
      <w:r>
        <w:t>(c)</w:t>
      </w:r>
      <w:r>
        <w:tab/>
      </w:r>
      <w:r w:rsidR="00455CE1">
        <w:t xml:space="preserve">Why does the function </w:t>
      </w:r>
      <w:r w:rsidR="00455CE1" w:rsidRPr="000C0903">
        <w:rPr>
          <w:i/>
        </w:rPr>
        <w:t xml:space="preserve">g(x) </w:t>
      </w:r>
      <w:r>
        <w:t>not have an inverse function?</w:t>
      </w:r>
      <w:r w:rsidR="00455CE1">
        <w:tab/>
      </w:r>
      <w:r w:rsidR="00455CE1">
        <w:tab/>
      </w:r>
      <w:r w:rsidR="00455CE1">
        <w:tab/>
        <w:t>(1)</w:t>
      </w:r>
    </w:p>
    <w:p w:rsidR="000C0903" w:rsidRDefault="000C0903" w:rsidP="000C0903"/>
    <w:p w:rsidR="000C0903" w:rsidRDefault="000C0903" w:rsidP="000C0903"/>
    <w:p w:rsidR="000C0903" w:rsidRDefault="000C0903" w:rsidP="000C0903"/>
    <w:p w:rsidR="00455CE1" w:rsidRDefault="000C0903" w:rsidP="000C0903">
      <w:pPr>
        <w:ind w:left="360" w:hanging="360"/>
      </w:pPr>
      <w:r>
        <w:lastRenderedPageBreak/>
        <w:t>(d)</w:t>
      </w:r>
      <w:r>
        <w:tab/>
        <w:t>W</w:t>
      </w:r>
      <w:r w:rsidR="00455CE1">
        <w:t xml:space="preserve">rite down two ways in which the domain of </w:t>
      </w:r>
      <w:r w:rsidR="00455CE1" w:rsidRPr="000C0903">
        <w:rPr>
          <w:i/>
        </w:rPr>
        <w:t>g(x)</w:t>
      </w:r>
      <w:r w:rsidR="00455CE1">
        <w:t xml:space="preserve"> could be restricted in order that </w:t>
      </w:r>
      <w:r w:rsidR="00455CE1" w:rsidRPr="000C0903">
        <w:rPr>
          <w:i/>
        </w:rPr>
        <w:t>g(x)</w:t>
      </w:r>
      <w:r w:rsidR="00455CE1">
        <w:t xml:space="preserve"> can have an inverse function.</w:t>
      </w:r>
      <w:r w:rsidR="00455CE1">
        <w:tab/>
      </w:r>
      <w:r w:rsidR="00455CE1">
        <w:tab/>
      </w:r>
      <w:r w:rsidR="00455CE1">
        <w:tab/>
      </w:r>
      <w:r w:rsidR="00455CE1">
        <w:tab/>
      </w:r>
      <w:r w:rsidR="00455CE1">
        <w:tab/>
      </w:r>
      <w:r w:rsidR="00455CE1">
        <w:tab/>
      </w:r>
      <w:r w:rsidR="00455CE1">
        <w:tab/>
      </w:r>
      <w:r>
        <w:tab/>
      </w:r>
      <w:r>
        <w:tab/>
      </w:r>
      <w:r w:rsidR="00455CE1">
        <w:t>(2)</w:t>
      </w:r>
    </w:p>
    <w:p w:rsidR="000C0903" w:rsidRDefault="000C0903" w:rsidP="000C0903">
      <w:pPr>
        <w:ind w:left="360" w:hanging="360"/>
      </w:pPr>
    </w:p>
    <w:p w:rsidR="000C0903" w:rsidRDefault="000C0903" w:rsidP="000C0903">
      <w:pPr>
        <w:ind w:left="360" w:hanging="360"/>
      </w:pPr>
    </w:p>
    <w:p w:rsidR="000C0903" w:rsidRDefault="000C0903" w:rsidP="000C0903">
      <w:pPr>
        <w:ind w:left="360" w:hanging="360"/>
      </w:pPr>
    </w:p>
    <w:p w:rsidR="000C0903" w:rsidRDefault="000C0903" w:rsidP="000C0903">
      <w:pPr>
        <w:ind w:left="360" w:hanging="360"/>
      </w:pPr>
    </w:p>
    <w:p w:rsidR="00455CE1" w:rsidRDefault="000C0903" w:rsidP="000C0903">
      <w:r>
        <w:t>(e)</w:t>
      </w:r>
      <w:r>
        <w:tab/>
      </w:r>
      <w:r w:rsidR="00455CE1">
        <w:t xml:space="preserve">Determine the </w:t>
      </w:r>
      <w:r w:rsidR="00455CE1" w:rsidRPr="000C0903">
        <w:rPr>
          <w:i/>
        </w:rPr>
        <w:t>x</w:t>
      </w:r>
      <w:r w:rsidR="00455CE1">
        <w:t>-values for which</w:t>
      </w:r>
    </w:p>
    <w:p w:rsidR="00455CE1" w:rsidRDefault="000C0903" w:rsidP="00455CE1">
      <w:pPr>
        <w:pStyle w:val="ListParagraph"/>
        <w:numPr>
          <w:ilvl w:val="0"/>
          <w:numId w:val="15"/>
        </w:numPr>
      </w:pPr>
      <w:r>
        <w:rPr>
          <w:i/>
        </w:rPr>
        <w:t xml:space="preserve">f  </w:t>
      </w:r>
      <w:r w:rsidR="00455CE1">
        <w:rPr>
          <w:i/>
          <w:vertAlign w:val="superscript"/>
        </w:rPr>
        <w:t>-1</w:t>
      </w:r>
      <w:r w:rsidR="00455CE1">
        <w:rPr>
          <w:i/>
        </w:rPr>
        <w:t>(x)</w:t>
      </w:r>
      <w:r>
        <w:rPr>
          <w:i/>
        </w:rPr>
        <w:t xml:space="preserve"> </w:t>
      </w:r>
      <w:r w:rsidR="00BB224D">
        <w:rPr>
          <w:i/>
        </w:rPr>
        <w:t>&gt;</w:t>
      </w:r>
      <w:r>
        <w:rPr>
          <w:i/>
        </w:rPr>
        <w:t xml:space="preserve"> </w:t>
      </w:r>
      <w:r w:rsidR="00455CE1">
        <w:rPr>
          <w:i/>
        </w:rPr>
        <w:t>0</w:t>
      </w:r>
      <w:r>
        <w:rPr>
          <w:i/>
        </w:rPr>
        <w:tab/>
      </w:r>
      <w:r>
        <w:rPr>
          <w:i/>
        </w:rPr>
        <w:tab/>
      </w:r>
      <w:r>
        <w:rPr>
          <w:i/>
        </w:rPr>
        <w:tab/>
      </w:r>
      <w:r>
        <w:rPr>
          <w:i/>
        </w:rPr>
        <w:tab/>
      </w:r>
      <w:r>
        <w:rPr>
          <w:i/>
        </w:rPr>
        <w:tab/>
      </w:r>
      <w:r>
        <w:rPr>
          <w:i/>
        </w:rPr>
        <w:tab/>
      </w:r>
      <w:r>
        <w:rPr>
          <w:i/>
        </w:rPr>
        <w:tab/>
      </w:r>
      <w:r w:rsidR="00455CE1">
        <w:rPr>
          <w:i/>
        </w:rPr>
        <w:tab/>
      </w:r>
      <w:r w:rsidR="00BB224D">
        <w:t>(2</w:t>
      </w:r>
      <w:r w:rsidR="00455CE1">
        <w:t>)</w:t>
      </w:r>
    </w:p>
    <w:p w:rsidR="000C0903" w:rsidRDefault="000C0903" w:rsidP="000C0903">
      <w:pPr>
        <w:pStyle w:val="ListParagraph"/>
        <w:ind w:left="1440"/>
        <w:rPr>
          <w:i/>
        </w:rPr>
      </w:pPr>
    </w:p>
    <w:p w:rsidR="000C0903" w:rsidRDefault="000C0903" w:rsidP="000C0903">
      <w:pPr>
        <w:pStyle w:val="ListParagraph"/>
        <w:ind w:left="1440"/>
      </w:pPr>
    </w:p>
    <w:p w:rsidR="00455CE1" w:rsidRDefault="005D4F54" w:rsidP="00455CE1">
      <w:pPr>
        <w:pStyle w:val="ListParagraph"/>
        <w:numPr>
          <w:ilvl w:val="0"/>
          <w:numId w:val="15"/>
        </w:numPr>
      </w:pPr>
      <w:r>
        <w:t>f</w:t>
      </w:r>
      <w:r w:rsidR="00E51E01">
        <w:t>(x</w:t>
      </w:r>
      <w:r>
        <w:t xml:space="preserve"> </w:t>
      </w:r>
      <w:r w:rsidR="00E51E01">
        <w:t>)-</w:t>
      </w:r>
      <w:r>
        <w:t xml:space="preserve"> </w:t>
      </w:r>
      <w:r w:rsidR="00E51E01">
        <w:t>1=</w:t>
      </w:r>
      <w:r w:rsidR="00E51E01">
        <w:rPr>
          <w:i/>
        </w:rPr>
        <w:t>g(x)</w:t>
      </w:r>
      <w:r w:rsidR="00E51E01">
        <w:rPr>
          <w:i/>
        </w:rPr>
        <w:tab/>
      </w:r>
      <w:r w:rsidR="00E51E01">
        <w:rPr>
          <w:i/>
        </w:rPr>
        <w:tab/>
      </w:r>
      <w:r w:rsidR="00E51E01">
        <w:rPr>
          <w:i/>
        </w:rPr>
        <w:tab/>
      </w:r>
      <w:r w:rsidR="00E51E01">
        <w:rPr>
          <w:i/>
        </w:rPr>
        <w:tab/>
      </w:r>
      <w:r w:rsidR="00E51E01">
        <w:rPr>
          <w:i/>
        </w:rPr>
        <w:tab/>
      </w:r>
      <w:r w:rsidR="00E51E01">
        <w:rPr>
          <w:i/>
        </w:rPr>
        <w:tab/>
      </w:r>
      <w:r w:rsidR="00E51E01">
        <w:rPr>
          <w:i/>
        </w:rPr>
        <w:tab/>
      </w:r>
      <w:r w:rsidR="00E51E01">
        <w:rPr>
          <w:i/>
        </w:rPr>
        <w:tab/>
      </w:r>
      <w:r w:rsidR="00E51E01">
        <w:t>(1)</w:t>
      </w:r>
    </w:p>
    <w:p w:rsidR="00E51E01" w:rsidRDefault="00E51E01">
      <w:pPr>
        <w:rPr>
          <w:b/>
        </w:rPr>
      </w:pPr>
      <w:r>
        <w:rPr>
          <w:b/>
        </w:rPr>
        <w:br w:type="page"/>
      </w:r>
    </w:p>
    <w:p w:rsidR="00E51E01" w:rsidRDefault="00E51E01" w:rsidP="00E51E01">
      <w:pPr>
        <w:rPr>
          <w:b/>
        </w:rPr>
      </w:pPr>
      <w:r>
        <w:rPr>
          <w:b/>
        </w:rPr>
        <w:lastRenderedPageBreak/>
        <w:t>Question 15</w:t>
      </w:r>
      <w:r w:rsidR="004A55AD">
        <w:rPr>
          <w:b/>
        </w:rPr>
        <w:tab/>
      </w:r>
      <w:r w:rsidR="004A55AD">
        <w:rPr>
          <w:b/>
        </w:rPr>
        <w:tab/>
      </w:r>
      <w:r w:rsidR="004A55AD">
        <w:rPr>
          <w:b/>
        </w:rPr>
        <w:tab/>
      </w:r>
      <w:r w:rsidR="004A55AD">
        <w:rPr>
          <w:b/>
        </w:rPr>
        <w:tab/>
      </w:r>
      <w:r w:rsidR="004A55AD">
        <w:rPr>
          <w:b/>
        </w:rPr>
        <w:tab/>
      </w:r>
      <w:r w:rsidR="004A55AD">
        <w:rPr>
          <w:b/>
        </w:rPr>
        <w:tab/>
      </w:r>
      <w:r w:rsidR="004A55AD">
        <w:rPr>
          <w:b/>
        </w:rPr>
        <w:tab/>
      </w:r>
      <w:r w:rsidR="004A55AD">
        <w:rPr>
          <w:b/>
        </w:rPr>
        <w:tab/>
      </w:r>
      <w:r w:rsidR="004A55AD">
        <w:rPr>
          <w:b/>
        </w:rPr>
        <w:tab/>
      </w:r>
      <w:r w:rsidR="004A55AD">
        <w:rPr>
          <w:b/>
        </w:rPr>
        <w:tab/>
        <w:t>(6 marks)</w:t>
      </w:r>
    </w:p>
    <w:p w:rsidR="00E51E01" w:rsidRDefault="00E51E01" w:rsidP="00E51E01">
      <w:pPr>
        <w:rPr>
          <w:i/>
        </w:rPr>
      </w:pPr>
      <w:r>
        <w:t xml:space="preserve">The diagram shows the graph of </w:t>
      </w:r>
      <w:r>
        <w:rPr>
          <w:i/>
        </w:rPr>
        <w:t>y=f(x)</w:t>
      </w:r>
    </w:p>
    <w:p w:rsidR="00E51E01" w:rsidRPr="004A55AD" w:rsidRDefault="004A55AD" w:rsidP="00E51E01">
      <w:r>
        <w:rPr>
          <w:noProof/>
          <w:lang w:val="en-US"/>
        </w:rPr>
        <mc:AlternateContent>
          <mc:Choice Requires="wps">
            <w:drawing>
              <wp:anchor distT="0" distB="0" distL="114300" distR="114300" simplePos="0" relativeHeight="251677696" behindDoc="0" locked="0" layoutInCell="1" allowOverlap="1" wp14:editId="36B11C9B">
                <wp:simplePos x="0" y="0"/>
                <wp:positionH relativeFrom="column">
                  <wp:align>center</wp:align>
                </wp:positionH>
                <wp:positionV relativeFrom="paragraph">
                  <wp:posOffset>0</wp:posOffset>
                </wp:positionV>
                <wp:extent cx="3898900" cy="32670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0" cy="3267075"/>
                        </a:xfrm>
                        <a:prstGeom prst="rect">
                          <a:avLst/>
                        </a:prstGeom>
                        <a:noFill/>
                        <a:ln w="9525">
                          <a:noFill/>
                          <a:miter lim="800000"/>
                          <a:headEnd/>
                          <a:tailEnd/>
                        </a:ln>
                      </wps:spPr>
                      <wps:txbx>
                        <w:txbxContent>
                          <w:p w:rsidR="004A55AD" w:rsidRDefault="004A55AD" w:rsidP="004A55AD">
                            <w:r>
                              <w:object w:dxaOrig="10600" w:dyaOrig="8780">
                                <v:shape id="_x0000_i1074" type="#_x0000_t75" style="width:250.7pt;height:206.75pt" o:ole="">
                                  <v:imagedata r:id="rId103" o:title=""/>
                                </v:shape>
                                <o:OLEObject Type="Embed" ProgID="FG3.Document" ShapeID="_x0000_i1074" DrawAspect="Content" ObjectID="_1396371913" r:id="rId10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0;width:307pt;height:257.25pt;z-index:251677696;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" filled="f" stroked="f">
                <v:textbox style="mso-fit-shape-to-text:t">
                  <w:txbxContent>
                    <w:p w:rsidR="004A55AD" w:rsidRDefault="004A55AD" w:rsidP="004A55AD">
                      <w:r>
                        <w:object w:dxaOrig="10600" w:dyaOrig="8780">
                          <v:shape id="_x0000_i1074" type="#_x0000_t75" style="width:250.7pt;height:206.75pt" o:ole="">
                            <v:imagedata r:id="rId105" o:title=""/>
                          </v:shape>
                          <o:OLEObject Type="Embed" ProgID="FG3.Document" ShapeID="_x0000_i1074" DrawAspect="Content" ObjectID="_1394962748" r:id="rId106"/>
                        </w:object>
                      </w:r>
                    </w:p>
                  </w:txbxContent>
                </v:textbox>
              </v:shape>
            </w:pict>
          </mc:Fallback>
        </mc:AlternateContent>
      </w:r>
    </w:p>
    <w:p w:rsidR="00E51E01" w:rsidRDefault="00E51E01" w:rsidP="00E51E01">
      <w:pPr>
        <w:rPr>
          <w:i/>
        </w:rPr>
      </w:pPr>
    </w:p>
    <w:p w:rsidR="00E51E01" w:rsidRDefault="00E51E01" w:rsidP="00E51E01">
      <w:pPr>
        <w:rPr>
          <w:i/>
        </w:rPr>
      </w:pPr>
    </w:p>
    <w:p w:rsidR="00E51E01" w:rsidRDefault="00E51E01" w:rsidP="00E51E01">
      <w:pPr>
        <w:rPr>
          <w:i/>
        </w:rPr>
      </w:pPr>
    </w:p>
    <w:p w:rsidR="00E51E01" w:rsidRDefault="00E51E01" w:rsidP="00E51E01">
      <w:pPr>
        <w:rPr>
          <w:i/>
        </w:rPr>
      </w:pPr>
    </w:p>
    <w:p w:rsidR="004A55AD" w:rsidRDefault="004A55AD" w:rsidP="00E51E01"/>
    <w:p w:rsidR="004A55AD" w:rsidRDefault="004A55AD" w:rsidP="00E51E01"/>
    <w:p w:rsidR="004A55AD" w:rsidRDefault="004A55AD" w:rsidP="00E51E01"/>
    <w:p w:rsidR="004A55AD" w:rsidRDefault="004A55AD" w:rsidP="00E51E01"/>
    <w:p w:rsidR="00E51E01" w:rsidRDefault="004A55AD" w:rsidP="00E51E01">
      <w:r>
        <w:t>(</w:t>
      </w:r>
      <w:proofErr w:type="spellStart"/>
      <w:r>
        <w:t>i</w:t>
      </w:r>
      <w:proofErr w:type="spellEnd"/>
      <w:r>
        <w:t>)</w:t>
      </w:r>
      <w:r>
        <w:tab/>
      </w:r>
      <w:r w:rsidR="00E51E01">
        <w:t>Sketch the graph of</w:t>
      </w:r>
    </w:p>
    <w:p w:rsidR="00E51E01" w:rsidRDefault="00E51E01" w:rsidP="004A55AD">
      <w:pPr>
        <w:ind w:left="720"/>
      </w:pPr>
      <w:r w:rsidRPr="00B00F1B">
        <w:rPr>
          <w:position w:val="-14"/>
        </w:rPr>
        <w:object w:dxaOrig="1280" w:dyaOrig="400">
          <v:shape id="_x0000_i1064" type="#_x0000_t75" style="width:63.75pt;height:20.25pt" o:ole="">
            <v:imagedata r:id="rId107" o:title=""/>
          </v:shape>
          <o:OLEObject Type="Embed" ProgID="Equation.DSMT4" ShapeID="_x0000_i1064" DrawAspect="Content" ObjectID="_1396371903" r:id="rId108"/>
        </w:object>
      </w:r>
      <w:r>
        <w:t xml:space="preserve"> </w:t>
      </w:r>
      <w:proofErr w:type="gramStart"/>
      <w:r>
        <w:t>showing</w:t>
      </w:r>
      <w:proofErr w:type="gramEnd"/>
      <w:r w:rsidR="00301785">
        <w:t xml:space="preserve"> </w:t>
      </w:r>
      <w:r>
        <w:t>clearly the coordinates of the turning points and the intersections with the axes.</w:t>
      </w:r>
      <w:r>
        <w:tab/>
      </w:r>
      <w:r>
        <w:tab/>
      </w:r>
      <w:r>
        <w:tab/>
      </w:r>
      <w:r>
        <w:tab/>
      </w:r>
      <w:r>
        <w:tab/>
      </w:r>
      <w:r>
        <w:tab/>
      </w:r>
      <w:r w:rsidR="004A55AD">
        <w:tab/>
      </w:r>
      <w:r w:rsidR="004A55AD">
        <w:tab/>
      </w:r>
      <w:r w:rsidR="004A55AD">
        <w:tab/>
      </w:r>
      <w:r>
        <w:t>(3)</w:t>
      </w:r>
    </w:p>
    <w:p w:rsidR="004A55AD" w:rsidRDefault="004A55AD" w:rsidP="004A55AD">
      <w:pPr>
        <w:pStyle w:val="ListParagraph"/>
        <w:ind w:left="1080"/>
      </w:pPr>
    </w:p>
    <w:p w:rsidR="004A55AD" w:rsidRDefault="004A55AD" w:rsidP="004A55AD">
      <w:pPr>
        <w:pStyle w:val="ListParagraph"/>
        <w:ind w:left="1080"/>
      </w:pPr>
    </w:p>
    <w:p w:rsidR="004A55AD" w:rsidRDefault="00433C45" w:rsidP="004A55AD">
      <w:pPr>
        <w:pStyle w:val="ListParagraph"/>
        <w:ind w:left="1080"/>
      </w:pPr>
      <w:r>
        <w:object w:dxaOrig="10600" w:dyaOrig="8780">
          <v:shape id="_x0000_i1065" type="#_x0000_t75" style="width:309pt;height:255.5pt" o:ole="">
            <v:imagedata r:id="rId109" o:title=""/>
          </v:shape>
          <o:OLEObject Type="Embed" ProgID="FG3.Document" ShapeID="_x0000_i1065" DrawAspect="Content" ObjectID="_1396371904" r:id="rId110"/>
        </w:object>
      </w:r>
    </w:p>
    <w:p w:rsidR="004A55AD" w:rsidRDefault="004A55AD" w:rsidP="004A55AD">
      <w:pPr>
        <w:pStyle w:val="ListParagraph"/>
        <w:ind w:left="1080"/>
      </w:pPr>
    </w:p>
    <w:p w:rsidR="004A55AD" w:rsidRDefault="004A55AD" w:rsidP="004A55AD">
      <w:pPr>
        <w:pStyle w:val="ListParagraph"/>
        <w:ind w:left="1080"/>
      </w:pPr>
    </w:p>
    <w:p w:rsidR="004A55AD" w:rsidRDefault="004A55AD" w:rsidP="004A55AD">
      <w:pPr>
        <w:pStyle w:val="ListParagraph"/>
        <w:ind w:left="1080"/>
      </w:pPr>
    </w:p>
    <w:p w:rsidR="004A55AD" w:rsidRDefault="004A55AD" w:rsidP="004A55AD">
      <w:pPr>
        <w:rPr>
          <w:position w:val="-10"/>
        </w:rPr>
      </w:pPr>
      <w:r>
        <w:rPr>
          <w:position w:val="-10"/>
        </w:rPr>
        <w:lastRenderedPageBreak/>
        <w:t>(ii)</w:t>
      </w:r>
      <w:r>
        <w:rPr>
          <w:position w:val="-10"/>
        </w:rPr>
        <w:tab/>
      </w:r>
      <w:proofErr w:type="gramStart"/>
      <w:r w:rsidRPr="004A55AD">
        <w:rPr>
          <w:i/>
          <w:position w:val="-10"/>
        </w:rPr>
        <w:t>f(</w:t>
      </w:r>
      <w:proofErr w:type="gramEnd"/>
      <w:r w:rsidRPr="004A55AD">
        <w:rPr>
          <w:i/>
          <w:position w:val="-10"/>
        </w:rPr>
        <w:t>x)</w:t>
      </w:r>
      <w:r>
        <w:rPr>
          <w:position w:val="-10"/>
        </w:rPr>
        <w:t xml:space="preserve"> has been transformed and the transformed graph is shown below.</w:t>
      </w:r>
    </w:p>
    <w:p w:rsidR="00E51E01" w:rsidRDefault="00433C45" w:rsidP="004A55AD">
      <w:r>
        <w:rPr>
          <w:noProof/>
          <w:lang w:val="en-US"/>
        </w:rPr>
        <mc:AlternateContent>
          <mc:Choice Requires="wps">
            <w:drawing>
              <wp:anchor distT="0" distB="0" distL="114300" distR="114300" simplePos="0" relativeHeight="251679744" behindDoc="0" locked="0" layoutInCell="1" allowOverlap="1" wp14:editId="36B11C9B">
                <wp:simplePos x="0" y="0"/>
                <wp:positionH relativeFrom="column">
                  <wp:align>center</wp:align>
                </wp:positionH>
                <wp:positionV relativeFrom="paragraph">
                  <wp:posOffset>0</wp:posOffset>
                </wp:positionV>
                <wp:extent cx="3746500" cy="187642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0" cy="1876425"/>
                        </a:xfrm>
                        <a:prstGeom prst="rect">
                          <a:avLst/>
                        </a:prstGeom>
                        <a:noFill/>
                        <a:ln w="9525">
                          <a:noFill/>
                          <a:miter lim="800000"/>
                          <a:headEnd/>
                          <a:tailEnd/>
                        </a:ln>
                      </wps:spPr>
                      <wps:txbx>
                        <w:txbxContent>
                          <w:p w:rsidR="00433C45" w:rsidRDefault="00433C45" w:rsidP="00433C45">
                            <w:r>
                              <w:object w:dxaOrig="10600" w:dyaOrig="8780">
                                <v:shape id="_x0000_i1075" type="#_x0000_t75" style="width:269.75pt;height:223.45pt" o:ole="">
                                  <v:imagedata r:id="rId111" o:title=""/>
                                </v:shape>
                                <o:OLEObject Type="Embed" ProgID="FG3.Document" ShapeID="_x0000_i1075" DrawAspect="Content" ObjectID="_1396371914" r:id="rId11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0;margin-top:0;width:295pt;height:147.75pt;z-index:25167974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" filled="f" stroked="f">
                <v:textbox style="mso-fit-shape-to-text:t">
                  <w:txbxContent>
                    <w:p w:rsidR="00433C45" w:rsidRDefault="00433C45" w:rsidP="00433C45">
                      <w:r>
                        <w:object w:dxaOrig="10600" w:dyaOrig="8780">
                          <v:shape id="_x0000_i1075" type="#_x0000_t75" style="width:269.75pt;height:223.45pt" o:ole="">
                            <v:imagedata r:id="rId113" o:title=""/>
                          </v:shape>
                          <o:OLEObject Type="Embed" ProgID="FG3.Document" ShapeID="_x0000_i1075" DrawAspect="Content" ObjectID="_1394962749" r:id="rId114"/>
                        </w:object>
                      </w:r>
                    </w:p>
                  </w:txbxContent>
                </v:textbox>
              </v:shape>
            </w:pict>
          </mc:Fallback>
        </mc:AlternateContent>
      </w:r>
      <w:r w:rsidR="00E51E01">
        <w:tab/>
      </w:r>
      <w:r w:rsidR="00E51E01">
        <w:tab/>
      </w:r>
      <w:r w:rsidR="00E51E01">
        <w:tab/>
      </w:r>
      <w:r w:rsidR="00E51E01">
        <w:tab/>
      </w:r>
      <w:r w:rsidR="00E51E01">
        <w:tab/>
      </w:r>
      <w:r w:rsidR="004A55AD">
        <w:tab/>
      </w:r>
    </w:p>
    <w:p w:rsidR="00E51E01" w:rsidRDefault="00E51E01" w:rsidP="00E51E01">
      <w:pPr>
        <w:pStyle w:val="ListParagraph"/>
        <w:ind w:left="1080"/>
      </w:pPr>
    </w:p>
    <w:p w:rsidR="00433C45" w:rsidRDefault="00433C45"/>
    <w:p w:rsidR="00433C45" w:rsidRDefault="00433C45"/>
    <w:p w:rsidR="00433C45" w:rsidRDefault="00433C45"/>
    <w:p w:rsidR="00433C45" w:rsidRDefault="00433C45"/>
    <w:p w:rsidR="00433C45" w:rsidRDefault="00433C45"/>
    <w:p w:rsidR="00433C45" w:rsidRDefault="00433C45"/>
    <w:p w:rsidR="00433C45" w:rsidRDefault="00433C45"/>
    <w:p w:rsidR="00433C45" w:rsidRDefault="00433C45"/>
    <w:p w:rsidR="00433C45" w:rsidRDefault="00433C45"/>
    <w:p w:rsidR="00BB224D" w:rsidRDefault="00433C45" w:rsidP="00BB224D">
      <w:pPr>
        <w:pStyle w:val="NoSpacing"/>
      </w:pPr>
      <w:r>
        <w:tab/>
        <w:t xml:space="preserve">State the equation of the transformed graph in terms </w:t>
      </w:r>
      <w:r w:rsidRPr="00433C45">
        <w:t>of</w:t>
      </w:r>
      <w:r w:rsidRPr="00433C45">
        <w:rPr>
          <w:i/>
        </w:rPr>
        <w:t xml:space="preserve"> f(x).</w:t>
      </w:r>
      <w:r w:rsidR="00BB224D">
        <w:tab/>
      </w:r>
      <w:r w:rsidR="00BB224D">
        <w:tab/>
      </w:r>
      <w:r w:rsidR="00BB224D">
        <w:tab/>
      </w:r>
      <w:r>
        <w:t>(3)</w:t>
      </w:r>
    </w:p>
    <w:p w:rsidR="00E51E01" w:rsidRDefault="00BB224D" w:rsidP="00BB224D">
      <w:pPr>
        <w:pStyle w:val="NoSpacing"/>
      </w:pPr>
      <w:r>
        <w:tab/>
        <w:t>Show how the point (-3,-1) is transformed to (-2,-2).</w:t>
      </w:r>
      <w:r w:rsidR="00E51E01">
        <w:br w:type="page"/>
      </w:r>
    </w:p>
    <w:p w:rsidR="00E51E01" w:rsidRDefault="00E51E01" w:rsidP="00E51E01">
      <w:pPr>
        <w:rPr>
          <w:b/>
        </w:rPr>
      </w:pPr>
      <w:r>
        <w:rPr>
          <w:b/>
        </w:rPr>
        <w:lastRenderedPageBreak/>
        <w:t>Question 16</w:t>
      </w:r>
      <w:r w:rsidR="00CA5ECF">
        <w:rPr>
          <w:b/>
        </w:rPr>
        <w:tab/>
      </w:r>
      <w:r w:rsidR="00CA5ECF">
        <w:rPr>
          <w:b/>
        </w:rPr>
        <w:tab/>
      </w:r>
      <w:r w:rsidR="00CA5ECF">
        <w:rPr>
          <w:b/>
        </w:rPr>
        <w:tab/>
      </w:r>
      <w:r w:rsidR="00CA5ECF">
        <w:rPr>
          <w:b/>
        </w:rPr>
        <w:tab/>
      </w:r>
      <w:r w:rsidR="00CA5ECF">
        <w:rPr>
          <w:b/>
        </w:rPr>
        <w:tab/>
      </w:r>
      <w:r w:rsidR="00CA5ECF">
        <w:rPr>
          <w:b/>
        </w:rPr>
        <w:tab/>
      </w:r>
      <w:r w:rsidR="00CA5ECF">
        <w:rPr>
          <w:b/>
        </w:rPr>
        <w:tab/>
      </w:r>
      <w:r w:rsidR="00CA5ECF">
        <w:rPr>
          <w:b/>
        </w:rPr>
        <w:tab/>
      </w:r>
      <w:r w:rsidR="00CA5ECF">
        <w:rPr>
          <w:b/>
        </w:rPr>
        <w:tab/>
      </w:r>
      <w:r w:rsidR="00CA5ECF">
        <w:rPr>
          <w:b/>
        </w:rPr>
        <w:tab/>
        <w:t>(6 marks)</w:t>
      </w:r>
    </w:p>
    <w:p w:rsidR="00E51E01" w:rsidRDefault="00CA5ECF" w:rsidP="00CA5ECF">
      <w:r>
        <w:t>(a)</w:t>
      </w:r>
      <w:r>
        <w:tab/>
      </w:r>
      <w:r w:rsidR="00E51E01">
        <w:t xml:space="preserve">Find a simple expression for </w:t>
      </w:r>
      <w:r w:rsidR="00E51E01" w:rsidRPr="00CA5ECF">
        <w:rPr>
          <w:i/>
        </w:rPr>
        <w:t>e</w:t>
      </w:r>
      <w:r w:rsidR="00E51E01" w:rsidRPr="00CA5ECF">
        <w:rPr>
          <w:i/>
          <w:vertAlign w:val="superscript"/>
        </w:rPr>
        <w:t>2lnx</w:t>
      </w:r>
      <w:r w:rsidR="00E51E01">
        <w:tab/>
      </w:r>
      <w:r w:rsidR="00E51E01">
        <w:tab/>
      </w:r>
      <w:r w:rsidR="00E51E01">
        <w:tab/>
      </w:r>
      <w:r w:rsidR="00E51E01">
        <w:tab/>
      </w:r>
      <w:r w:rsidR="00E51E01">
        <w:tab/>
      </w:r>
      <w:r w:rsidR="00E51E01">
        <w:tab/>
        <w:t>(1)</w:t>
      </w:r>
    </w:p>
    <w:p w:rsidR="00CA5ECF" w:rsidRDefault="00CA5ECF" w:rsidP="00CA5ECF"/>
    <w:p w:rsidR="00CA5ECF" w:rsidRDefault="00CA5ECF" w:rsidP="00CA5ECF"/>
    <w:p w:rsidR="00CA5ECF" w:rsidRDefault="00CA5ECF" w:rsidP="00CA5ECF"/>
    <w:p w:rsidR="00CA5ECF" w:rsidRDefault="00CA5ECF" w:rsidP="00CA5ECF"/>
    <w:p w:rsidR="00CA5ECF" w:rsidRDefault="00CA5ECF" w:rsidP="00CA5ECF">
      <w:r>
        <w:t>(b)</w:t>
      </w:r>
      <w:r>
        <w:tab/>
      </w:r>
      <w:r w:rsidR="00E51E01">
        <w:t>Solve the equation graphically 2</w:t>
      </w:r>
      <w:r w:rsidR="00E51E01" w:rsidRPr="00CA5ECF">
        <w:rPr>
          <w:i/>
        </w:rPr>
        <w:t>e</w:t>
      </w:r>
      <w:r w:rsidR="00E51E01" w:rsidRPr="00CA5ECF">
        <w:rPr>
          <w:i/>
          <w:vertAlign w:val="superscript"/>
        </w:rPr>
        <w:t>x</w:t>
      </w:r>
      <w:r w:rsidR="00E51E01" w:rsidRPr="00CA5ECF">
        <w:rPr>
          <w:i/>
        </w:rPr>
        <w:t>=4x</w:t>
      </w:r>
      <w:r w:rsidR="00E51E01">
        <w:t>+</w:t>
      </w:r>
      <w:r w:rsidR="00E51E01" w:rsidRPr="00CA5ECF">
        <w:rPr>
          <w:i/>
        </w:rPr>
        <w:t>3</w:t>
      </w:r>
      <w:r w:rsidR="00E51E01">
        <w:t>.</w:t>
      </w:r>
    </w:p>
    <w:p w:rsidR="00E51E01" w:rsidRDefault="00E51E01" w:rsidP="00CA5ECF">
      <w:pPr>
        <w:ind w:firstLine="720"/>
      </w:pPr>
      <w:r>
        <w:t xml:space="preserve"> Express your answe</w:t>
      </w:r>
      <w:r w:rsidR="00BB224D">
        <w:t>rs</w:t>
      </w:r>
      <w:r>
        <w:t xml:space="preserve"> to 2 decimal places.</w:t>
      </w:r>
      <w:r>
        <w:tab/>
      </w:r>
      <w:r w:rsidR="00CA5ECF">
        <w:tab/>
      </w:r>
      <w:r w:rsidR="00CA5ECF">
        <w:tab/>
      </w:r>
      <w:r w:rsidR="00CA5ECF">
        <w:tab/>
      </w:r>
      <w:r w:rsidR="00CA5ECF">
        <w:tab/>
        <w:t>(2)</w:t>
      </w:r>
      <w:r>
        <w:tab/>
      </w:r>
      <w:r>
        <w:tab/>
      </w:r>
      <w:r>
        <w:tab/>
      </w:r>
      <w:r>
        <w:tab/>
      </w:r>
      <w:r>
        <w:tab/>
      </w:r>
      <w:r>
        <w:tab/>
      </w:r>
      <w:r>
        <w:tab/>
      </w:r>
      <w:r>
        <w:tab/>
      </w:r>
      <w:r>
        <w:tab/>
      </w:r>
      <w:r>
        <w:tab/>
      </w:r>
    </w:p>
    <w:p w:rsidR="00CA5ECF" w:rsidRDefault="00CA5ECF" w:rsidP="00CA5ECF">
      <w:pPr>
        <w:ind w:firstLine="720"/>
      </w:pPr>
    </w:p>
    <w:p w:rsidR="00CA5ECF" w:rsidRDefault="00CA5ECF" w:rsidP="00CA5ECF">
      <w:pPr>
        <w:ind w:firstLine="720"/>
      </w:pPr>
    </w:p>
    <w:p w:rsidR="00CA5ECF" w:rsidRDefault="00CA5ECF" w:rsidP="00CA5ECF">
      <w:pPr>
        <w:ind w:firstLine="720"/>
      </w:pPr>
    </w:p>
    <w:p w:rsidR="00E51E01" w:rsidRDefault="00CA5ECF" w:rsidP="00CA5ECF">
      <w:r>
        <w:t>(c)</w:t>
      </w:r>
      <w:r>
        <w:tab/>
        <w:t xml:space="preserve">Solve    3 x </w:t>
      </w:r>
      <w:proofErr w:type="gramStart"/>
      <w:r w:rsidR="00E51E01">
        <w:t>9</w:t>
      </w:r>
      <w:r w:rsidR="00E51E01" w:rsidRPr="00CA5ECF">
        <w:rPr>
          <w:i/>
          <w:vertAlign w:val="superscript"/>
        </w:rPr>
        <w:t>x</w:t>
      </w:r>
      <w:r w:rsidR="00E51E01" w:rsidRPr="00CA5ECF">
        <w:rPr>
          <w:vertAlign w:val="superscript"/>
        </w:rPr>
        <w:t>+</w:t>
      </w:r>
      <w:proofErr w:type="gramEnd"/>
      <w:r w:rsidR="00E51E01" w:rsidRPr="00CA5ECF">
        <w:rPr>
          <w:vertAlign w:val="superscript"/>
        </w:rPr>
        <w:t>1</w:t>
      </w:r>
      <w:r w:rsidR="00BB224D">
        <w:rPr>
          <w:vertAlign w:val="superscript"/>
        </w:rPr>
        <w:t xml:space="preserve"> </w:t>
      </w:r>
      <w:r w:rsidR="008D52A8">
        <w:t>=</w:t>
      </w:r>
      <w:r w:rsidR="00BB224D">
        <w:t xml:space="preserve"> </w:t>
      </w:r>
      <w:r w:rsidR="008D52A8">
        <w:t>81</w:t>
      </w:r>
      <w:r w:rsidR="008D52A8" w:rsidRPr="00CA5ECF">
        <w:rPr>
          <w:vertAlign w:val="superscript"/>
        </w:rPr>
        <w:t>2x</w:t>
      </w:r>
      <w:r w:rsidR="008D52A8">
        <w:tab/>
      </w:r>
      <w:r w:rsidR="008D52A8">
        <w:tab/>
      </w:r>
      <w:r w:rsidR="008D52A8">
        <w:tab/>
      </w:r>
      <w:r w:rsidR="008D52A8">
        <w:tab/>
      </w:r>
      <w:r w:rsidR="008D52A8">
        <w:tab/>
      </w:r>
      <w:r w:rsidR="008D52A8">
        <w:tab/>
      </w:r>
      <w:r w:rsidR="008D52A8">
        <w:tab/>
      </w:r>
      <w:r w:rsidR="008D52A8">
        <w:tab/>
        <w:t>(3)</w:t>
      </w:r>
    </w:p>
    <w:p w:rsidR="008D52A8" w:rsidRDefault="008D52A8">
      <w:pPr>
        <w:rPr>
          <w:b/>
        </w:rPr>
      </w:pPr>
      <w:r>
        <w:rPr>
          <w:b/>
        </w:rPr>
        <w:br w:type="page"/>
      </w:r>
    </w:p>
    <w:p w:rsidR="008D52A8" w:rsidRDefault="008D52A8" w:rsidP="008D52A8">
      <w:pPr>
        <w:rPr>
          <w:b/>
        </w:rPr>
      </w:pPr>
      <w:r>
        <w:rPr>
          <w:b/>
        </w:rPr>
        <w:lastRenderedPageBreak/>
        <w:t>Question 17</w:t>
      </w:r>
      <w:r w:rsidR="00773823">
        <w:rPr>
          <w:b/>
        </w:rPr>
        <w:tab/>
      </w:r>
      <w:r w:rsidR="00773823">
        <w:rPr>
          <w:b/>
        </w:rPr>
        <w:tab/>
      </w:r>
      <w:r w:rsidR="00773823">
        <w:rPr>
          <w:b/>
        </w:rPr>
        <w:tab/>
      </w:r>
      <w:r w:rsidR="00773823">
        <w:rPr>
          <w:b/>
        </w:rPr>
        <w:tab/>
      </w:r>
      <w:r w:rsidR="00773823">
        <w:rPr>
          <w:b/>
        </w:rPr>
        <w:tab/>
      </w:r>
      <w:r w:rsidR="00773823">
        <w:rPr>
          <w:b/>
        </w:rPr>
        <w:tab/>
      </w:r>
      <w:r w:rsidR="00773823">
        <w:rPr>
          <w:b/>
        </w:rPr>
        <w:tab/>
      </w:r>
      <w:r w:rsidR="00773823">
        <w:rPr>
          <w:b/>
        </w:rPr>
        <w:tab/>
      </w:r>
      <w:r w:rsidR="00773823">
        <w:rPr>
          <w:b/>
        </w:rPr>
        <w:tab/>
      </w:r>
      <w:r w:rsidR="00773823">
        <w:rPr>
          <w:b/>
        </w:rPr>
        <w:tab/>
        <w:t>(7 marks)</w:t>
      </w:r>
    </w:p>
    <w:p w:rsidR="008D52A8" w:rsidRDefault="008D52A8" w:rsidP="008D52A8">
      <w:r>
        <w:t xml:space="preserve">M is the mid-point of line segment AB. </w:t>
      </w:r>
    </w:p>
    <w:p w:rsidR="002A3783" w:rsidRDefault="002A3783" w:rsidP="00773823">
      <w:r w:rsidRPr="00174364">
        <w:rPr>
          <w:position w:val="-10"/>
        </w:rPr>
        <w:object w:dxaOrig="4500" w:dyaOrig="380">
          <v:shape id="_x0000_i1066" type="#_x0000_t75" style="width:225pt;height:19pt" o:ole="">
            <v:imagedata r:id="rId115" o:title=""/>
          </v:shape>
          <o:OLEObject Type="Embed" ProgID="Equation.DSMT4" ShapeID="_x0000_i1066" DrawAspect="Content" ObjectID="_1396371905" r:id="rId116"/>
        </w:object>
      </w:r>
    </w:p>
    <w:p w:rsidR="008D52A8" w:rsidRDefault="002A3783" w:rsidP="002A3783">
      <w:pPr>
        <w:spacing w:before="240"/>
      </w:pPr>
      <w:r>
        <w:t>(a)</w:t>
      </w:r>
      <w:r>
        <w:tab/>
        <w:t xml:space="preserve">Show that </w:t>
      </w:r>
      <w:r w:rsidRPr="00174364">
        <w:rPr>
          <w:position w:val="-24"/>
        </w:rPr>
        <w:object w:dxaOrig="1320" w:dyaOrig="620">
          <v:shape id="_x0000_i1067" type="#_x0000_t75" style="width:66pt;height:31pt" o:ole="">
            <v:imagedata r:id="rId117" o:title=""/>
          </v:shape>
          <o:OLEObject Type="Embed" ProgID="Equation.DSMT4" ShapeID="_x0000_i1067" DrawAspect="Content" ObjectID="_1396371906" r:id="rId118"/>
        </w:object>
      </w:r>
      <w:r w:rsidR="008D52A8">
        <w:tab/>
      </w:r>
      <w:r>
        <w:tab/>
      </w:r>
      <w:r>
        <w:tab/>
      </w:r>
      <w:r>
        <w:tab/>
      </w:r>
      <w:r>
        <w:tab/>
      </w:r>
      <w:r>
        <w:tab/>
      </w:r>
      <w:r>
        <w:tab/>
      </w:r>
      <w:r w:rsidR="008D52A8">
        <w:t>(4)</w:t>
      </w:r>
    </w:p>
    <w:p w:rsidR="002A3783" w:rsidRDefault="002A3783" w:rsidP="002A3783">
      <w:pPr>
        <w:spacing w:before="240"/>
      </w:pPr>
    </w:p>
    <w:p w:rsidR="002A3783" w:rsidRDefault="002A3783" w:rsidP="002A3783">
      <w:pPr>
        <w:spacing w:before="240"/>
      </w:pPr>
    </w:p>
    <w:p w:rsidR="002A3783" w:rsidRDefault="002A3783" w:rsidP="002A3783">
      <w:pPr>
        <w:spacing w:before="240"/>
      </w:pPr>
    </w:p>
    <w:p w:rsidR="002A3783" w:rsidRDefault="002A3783" w:rsidP="002A3783">
      <w:pPr>
        <w:spacing w:before="240"/>
      </w:pPr>
    </w:p>
    <w:p w:rsidR="002A3783" w:rsidRDefault="002A3783" w:rsidP="002A3783">
      <w:pPr>
        <w:spacing w:before="240"/>
      </w:pPr>
    </w:p>
    <w:p w:rsidR="002A3783" w:rsidRDefault="002A3783" w:rsidP="002A3783">
      <w:pPr>
        <w:spacing w:before="240"/>
      </w:pPr>
    </w:p>
    <w:p w:rsidR="002A3783" w:rsidRDefault="002A3783" w:rsidP="002A3783">
      <w:pPr>
        <w:spacing w:before="240"/>
      </w:pPr>
    </w:p>
    <w:p w:rsidR="002A3783" w:rsidRDefault="002A3783" w:rsidP="002A3783">
      <w:pPr>
        <w:spacing w:before="240"/>
      </w:pPr>
    </w:p>
    <w:p w:rsidR="002A3783" w:rsidRDefault="002A3783" w:rsidP="002A3783">
      <w:pPr>
        <w:spacing w:before="240"/>
      </w:pPr>
    </w:p>
    <w:p w:rsidR="008D52A8" w:rsidRDefault="002A3783" w:rsidP="002A3783">
      <w:pPr>
        <w:ind w:left="720" w:hanging="720"/>
      </w:pPr>
      <w:r>
        <w:t>(b)</w:t>
      </w:r>
      <w:r>
        <w:tab/>
      </w:r>
      <w:r w:rsidR="008D52A8">
        <w:t xml:space="preserve">Hence, </w:t>
      </w:r>
      <w:r w:rsidR="008F796D">
        <w:t>or</w:t>
      </w:r>
      <w:r>
        <w:t xml:space="preserve"> o</w:t>
      </w:r>
      <w:r w:rsidR="008F796D">
        <w:t xml:space="preserve">therwise state the coordinates of </w:t>
      </w:r>
      <w:r>
        <w:rPr>
          <w:i/>
        </w:rPr>
        <w:t>S</w:t>
      </w:r>
      <w:r w:rsidR="008F796D">
        <w:t xml:space="preserve"> if </w:t>
      </w:r>
      <w:r>
        <w:rPr>
          <w:i/>
        </w:rPr>
        <w:t xml:space="preserve">S </w:t>
      </w:r>
      <w:r w:rsidR="008F796D" w:rsidRPr="008F796D">
        <w:t>divides</w:t>
      </w:r>
      <w:r w:rsidR="008F796D">
        <w:t xml:space="preserve"> the line segment joining F(1,4) to G(6,9) in the ratio 1:1.</w:t>
      </w:r>
      <w:r w:rsidR="008F796D">
        <w:tab/>
      </w:r>
      <w:r w:rsidR="008F796D">
        <w:tab/>
      </w:r>
      <w:r w:rsidR="008F796D">
        <w:tab/>
      </w:r>
      <w:r w:rsidR="008F796D">
        <w:tab/>
      </w:r>
      <w:r w:rsidR="008F796D">
        <w:tab/>
      </w:r>
      <w:r w:rsidR="008F796D">
        <w:tab/>
      </w:r>
      <w:r w:rsidR="008F796D">
        <w:tab/>
      </w:r>
      <w:r w:rsidR="008F796D">
        <w:tab/>
        <w:t>(3)</w:t>
      </w:r>
    </w:p>
    <w:p w:rsidR="008F796D" w:rsidRDefault="008F796D" w:rsidP="008F796D">
      <w:pPr>
        <w:pStyle w:val="ListParagraph"/>
      </w:pPr>
    </w:p>
    <w:p w:rsidR="008F796D" w:rsidRDefault="008F796D">
      <w:r>
        <w:br w:type="page"/>
      </w:r>
    </w:p>
    <w:p w:rsidR="008F796D" w:rsidRPr="002A3783" w:rsidRDefault="008F796D" w:rsidP="002A3783">
      <w:pPr>
        <w:rPr>
          <w:b/>
        </w:rPr>
      </w:pPr>
      <w:r w:rsidRPr="002A3783">
        <w:rPr>
          <w:b/>
        </w:rPr>
        <w:lastRenderedPageBreak/>
        <w:t>Question 18</w:t>
      </w:r>
      <w:r w:rsidR="00BB224D">
        <w:rPr>
          <w:b/>
        </w:rPr>
        <w:tab/>
      </w:r>
      <w:r w:rsidR="00BB224D">
        <w:rPr>
          <w:b/>
        </w:rPr>
        <w:tab/>
      </w:r>
      <w:r w:rsidR="00BB224D">
        <w:rPr>
          <w:b/>
        </w:rPr>
        <w:tab/>
      </w:r>
      <w:r w:rsidR="00BB224D">
        <w:rPr>
          <w:b/>
        </w:rPr>
        <w:tab/>
      </w:r>
      <w:r w:rsidR="00BB224D">
        <w:rPr>
          <w:b/>
        </w:rPr>
        <w:tab/>
      </w:r>
      <w:r w:rsidR="00BB224D">
        <w:rPr>
          <w:b/>
        </w:rPr>
        <w:tab/>
      </w:r>
      <w:r w:rsidR="00BB224D">
        <w:rPr>
          <w:b/>
        </w:rPr>
        <w:tab/>
      </w:r>
      <w:r w:rsidR="00BB224D">
        <w:rPr>
          <w:b/>
        </w:rPr>
        <w:tab/>
      </w:r>
      <w:r w:rsidR="00BB224D">
        <w:rPr>
          <w:b/>
        </w:rPr>
        <w:tab/>
      </w:r>
      <w:r w:rsidR="00BB224D">
        <w:rPr>
          <w:b/>
        </w:rPr>
        <w:tab/>
        <w:t>(9</w:t>
      </w:r>
      <w:r w:rsidR="002A3783">
        <w:rPr>
          <w:b/>
        </w:rPr>
        <w:t xml:space="preserve"> marks)</w:t>
      </w:r>
    </w:p>
    <w:p w:rsidR="008F796D" w:rsidRDefault="001853E5" w:rsidP="008F796D">
      <w:pPr>
        <w:pStyle w:val="ListParagraph"/>
      </w:pPr>
      <w:r>
        <w:rPr>
          <w:noProof/>
          <w:lang w:val="en-US"/>
        </w:rPr>
        <mc:AlternateContent>
          <mc:Choice Requires="wps">
            <w:drawing>
              <wp:anchor distT="0" distB="0" distL="114300" distR="114300" simplePos="0" relativeHeight="251681792" behindDoc="0" locked="0" layoutInCell="1" allowOverlap="1" wp14:editId="36B11C9B">
                <wp:simplePos x="0" y="0"/>
                <wp:positionH relativeFrom="column">
                  <wp:posOffset>142875</wp:posOffset>
                </wp:positionH>
                <wp:positionV relativeFrom="paragraph">
                  <wp:posOffset>86360</wp:posOffset>
                </wp:positionV>
                <wp:extent cx="3870325" cy="20383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0325" cy="2038350"/>
                        </a:xfrm>
                        <a:prstGeom prst="rect">
                          <a:avLst/>
                        </a:prstGeom>
                        <a:noFill/>
                        <a:ln w="9525">
                          <a:noFill/>
                          <a:miter lim="800000"/>
                          <a:headEnd/>
                          <a:tailEnd/>
                        </a:ln>
                      </wps:spPr>
                      <wps:txbx>
                        <w:txbxContent>
                          <w:p w:rsidR="001853E5" w:rsidRDefault="00986FE0" w:rsidP="001853E5">
                            <w:r>
                              <w:object w:dxaOrig="5659" w:dyaOrig="5820">
                                <v:shape id="_x0000_i1076" type="#_x0000_t75" style="width:174.6pt;height:180.15pt" o:ole="">
                                  <v:imagedata r:id="rId119" o:title=""/>
                                </v:shape>
                                <o:OLEObject Type="Embed" ProgID="FXDraw3.Document" ShapeID="_x0000_i1076" DrawAspect="Content" ObjectID="_1396371915" r:id="rId12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1.25pt;margin-top:6.8pt;width:304.75pt;height:160.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" filled="f" stroked="f">
                <v:textbox style="mso-fit-shape-to-text:t">
                  <w:txbxContent>
                    <w:p w:rsidR="001853E5" w:rsidRDefault="00986FE0" w:rsidP="001853E5">
                      <w:r>
                        <w:object w:dxaOrig="5659" w:dyaOrig="5820">
                          <v:shape id="_x0000_i1076" type="#_x0000_t75" style="width:174.6pt;height:180.15pt" o:ole="">
                            <v:imagedata r:id="rId121" o:title=""/>
                          </v:shape>
                          <o:OLEObject Type="Embed" ProgID="FXDraw3.Document" ShapeID="_x0000_i1076" DrawAspect="Content" ObjectID="_1394962750" r:id="rId122"/>
                        </w:object>
                      </w:r>
                    </w:p>
                  </w:txbxContent>
                </v:textbox>
              </v:shape>
            </w:pict>
          </mc:Fallback>
        </mc:AlternateContent>
      </w: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986FE0" w:rsidRDefault="00986FE0" w:rsidP="00E13316"/>
    <w:p w:rsidR="00986FE0" w:rsidRDefault="00986FE0" w:rsidP="00E13316"/>
    <w:p w:rsidR="008F796D" w:rsidRDefault="008F796D" w:rsidP="00E13316">
      <w:r>
        <w:t>The diagram shows a circle of radius 10cm</w:t>
      </w:r>
      <w:r w:rsidR="00E13316">
        <w:t>,</w:t>
      </w:r>
      <w:r>
        <w:t xml:space="preserve"> centre O and a tangent BC of length 16cm</w:t>
      </w:r>
      <w:r w:rsidR="00E13316">
        <w:t xml:space="preserve">, </w:t>
      </w:r>
      <w:r>
        <w:t xml:space="preserve"> AB=DC, calculate</w:t>
      </w:r>
    </w:p>
    <w:p w:rsidR="008F796D" w:rsidRDefault="00E13316" w:rsidP="00E13316">
      <w:r>
        <w:rPr>
          <w:position w:val="-4"/>
        </w:rPr>
        <w:t>(</w:t>
      </w:r>
      <w:proofErr w:type="spellStart"/>
      <w:r>
        <w:rPr>
          <w:position w:val="-4"/>
        </w:rPr>
        <w:t>i</w:t>
      </w:r>
      <w:proofErr w:type="spellEnd"/>
      <w:r>
        <w:rPr>
          <w:position w:val="-4"/>
        </w:rPr>
        <w:t>)</w:t>
      </w:r>
      <w:r>
        <w:rPr>
          <w:position w:val="-4"/>
        </w:rPr>
        <w:tab/>
      </w:r>
      <w:r w:rsidR="008F796D" w:rsidRPr="00B00F1B">
        <w:rPr>
          <w:position w:val="-4"/>
        </w:rPr>
        <w:object w:dxaOrig="260" w:dyaOrig="240">
          <v:shape id="_x0000_i1068" type="#_x0000_t75" style="width:12.75pt;height:12pt" o:ole="">
            <v:imagedata r:id="rId123" o:title=""/>
          </v:shape>
          <o:OLEObject Type="Embed" ProgID="Equation.DSMT4" ShapeID="_x0000_i1068" DrawAspect="Content" ObjectID="_1396371907" r:id="rId124"/>
        </w:object>
      </w:r>
      <w:r>
        <w:t>AOD in radians,</w:t>
      </w:r>
      <w:r w:rsidR="008F796D">
        <w:t xml:space="preserve"> to 2 decimal places.</w:t>
      </w:r>
      <w:r w:rsidR="008F796D">
        <w:tab/>
      </w:r>
      <w:r w:rsidR="008F796D">
        <w:tab/>
      </w:r>
      <w:r>
        <w:tab/>
      </w:r>
      <w:r w:rsidR="008F796D">
        <w:tab/>
      </w:r>
      <w:r w:rsidR="008F796D">
        <w:tab/>
      </w:r>
      <w:r w:rsidR="008F796D">
        <w:tab/>
      </w:r>
      <w:r w:rsidR="00BB224D">
        <w:t>(4</w:t>
      </w:r>
      <w:r w:rsidR="008F796D">
        <w:t>)</w:t>
      </w:r>
    </w:p>
    <w:p w:rsidR="00E13316" w:rsidRDefault="00E13316" w:rsidP="00E13316"/>
    <w:p w:rsidR="00E13316" w:rsidRDefault="00E13316" w:rsidP="00E13316"/>
    <w:p w:rsidR="00E13316" w:rsidRDefault="00E13316" w:rsidP="00E13316"/>
    <w:p w:rsidR="00E13316" w:rsidRDefault="00E13316" w:rsidP="00E13316"/>
    <w:p w:rsidR="008F796D" w:rsidRDefault="00E13316" w:rsidP="00E13316">
      <w:r>
        <w:t>(ii)</w:t>
      </w:r>
      <w:r>
        <w:tab/>
      </w:r>
      <w:proofErr w:type="gramStart"/>
      <w:r>
        <w:t>t</w:t>
      </w:r>
      <w:r w:rsidR="008F796D">
        <w:t>he</w:t>
      </w:r>
      <w:proofErr w:type="gramEnd"/>
      <w:r w:rsidR="008F796D">
        <w:t xml:space="preserve"> area of the shaded region.</w:t>
      </w:r>
      <w:r w:rsidR="008F796D">
        <w:tab/>
      </w:r>
      <w:r w:rsidR="008F796D">
        <w:tab/>
      </w:r>
      <w:r w:rsidR="008F796D">
        <w:tab/>
      </w:r>
      <w:r w:rsidR="008F796D">
        <w:tab/>
      </w:r>
      <w:r w:rsidR="008F796D">
        <w:tab/>
      </w:r>
      <w:r w:rsidR="008F796D">
        <w:tab/>
      </w:r>
      <w:r>
        <w:tab/>
      </w:r>
      <w:r w:rsidR="00986FE0">
        <w:t>(5</w:t>
      </w:r>
      <w:r w:rsidR="008F796D">
        <w:t>)</w:t>
      </w:r>
    </w:p>
    <w:p w:rsidR="008F796D" w:rsidRPr="008F796D" w:rsidRDefault="008F796D" w:rsidP="008F796D"/>
    <w:p w:rsidR="009C3497" w:rsidRDefault="009C3497" w:rsidP="009C3497"/>
    <w:p w:rsidR="009C3497" w:rsidRDefault="009C3497" w:rsidP="009C3497"/>
    <w:p w:rsidR="009C3497" w:rsidRPr="009C3497" w:rsidRDefault="009C3497" w:rsidP="009C3497">
      <w:pPr>
        <w:rPr>
          <w:b/>
        </w:rPr>
      </w:pPr>
    </w:p>
    <w:p w:rsidR="009C3497" w:rsidRPr="009C3497" w:rsidRDefault="009C3497" w:rsidP="004505D2">
      <w:pPr>
        <w:pStyle w:val="ListParagraph"/>
      </w:pPr>
    </w:p>
    <w:sectPr w:rsidR="009C3497" w:rsidRPr="009C3497">
      <w:headerReference w:type="default" r:id="rId125"/>
      <w:footerReference w:type="default" r:id="rId1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6F5" w:rsidRDefault="00D616F5" w:rsidP="00CC2B2C">
      <w:pPr>
        <w:spacing w:after="0" w:line="240" w:lineRule="auto"/>
      </w:pPr>
      <w:r>
        <w:separator/>
      </w:r>
    </w:p>
  </w:endnote>
  <w:endnote w:type="continuationSeparator" w:id="0">
    <w:p w:rsidR="00D616F5" w:rsidRDefault="00D616F5"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108" w:rsidRDefault="002C5108">
    <w:pPr>
      <w:pStyle w:val="Footer"/>
    </w:pPr>
    <w:r>
      <w:t>© REAP</w:t>
    </w:r>
    <w:r>
      <w:tab/>
    </w:r>
    <w:r>
      <w:fldChar w:fldCharType="begin"/>
    </w:r>
    <w:r>
      <w:instrText xml:space="preserve"> PAGE   \* MERGEFORMAT </w:instrText>
    </w:r>
    <w:r>
      <w:fldChar w:fldCharType="separate"/>
    </w:r>
    <w:r w:rsidR="0014063A">
      <w:rPr>
        <w:noProof/>
      </w:rPr>
      <w:t>1</w:t>
    </w:r>
    <w:r>
      <w:rPr>
        <w:noProof/>
      </w:rPr>
      <w:fldChar w:fldCharType="end"/>
    </w:r>
  </w:p>
  <w:p w:rsidR="002C5108" w:rsidRDefault="002C51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6F5" w:rsidRDefault="00D616F5" w:rsidP="00CC2B2C">
      <w:pPr>
        <w:spacing w:after="0" w:line="240" w:lineRule="auto"/>
      </w:pPr>
      <w:r>
        <w:separator/>
      </w:r>
    </w:p>
  </w:footnote>
  <w:footnote w:type="continuationSeparator" w:id="0">
    <w:p w:rsidR="00D616F5" w:rsidRDefault="00D616F5"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108" w:rsidRDefault="002C5108">
    <w:pPr>
      <w:pStyle w:val="Header"/>
    </w:pPr>
    <w:r>
      <w:t>CALCULATOR-ASSUMED</w:t>
    </w:r>
    <w:r>
      <w:tab/>
      <w:t xml:space="preserve">                  </w:t>
    </w:r>
    <w:r>
      <w:tab/>
      <w:t xml:space="preserve">    </w:t>
    </w:r>
    <w:proofErr w:type="gramStart"/>
    <w:r>
      <w:t>MATHEMATICS :</w:t>
    </w:r>
    <w:proofErr w:type="gramEnd"/>
    <w:r>
      <w:t xml:space="preserve"> SPECIALIST 3A</w:t>
    </w:r>
  </w:p>
  <w:p w:rsidR="002C5108" w:rsidRDefault="002C51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30D15"/>
    <w:multiLevelType w:val="hybridMultilevel"/>
    <w:tmpl w:val="EB2467EA"/>
    <w:lvl w:ilvl="0" w:tplc="C6C27EC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E6973B0"/>
    <w:multiLevelType w:val="hybridMultilevel"/>
    <w:tmpl w:val="A27011C2"/>
    <w:lvl w:ilvl="0" w:tplc="527CC9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1759B7"/>
    <w:multiLevelType w:val="hybridMultilevel"/>
    <w:tmpl w:val="C1D6CB08"/>
    <w:lvl w:ilvl="0" w:tplc="E1DC451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DFC7B9B"/>
    <w:multiLevelType w:val="hybridMultilevel"/>
    <w:tmpl w:val="6CA09358"/>
    <w:lvl w:ilvl="0" w:tplc="5A7A796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17712AA"/>
    <w:multiLevelType w:val="hybridMultilevel"/>
    <w:tmpl w:val="FDF0A1CE"/>
    <w:lvl w:ilvl="0" w:tplc="E5AA64C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222358AD"/>
    <w:multiLevelType w:val="hybridMultilevel"/>
    <w:tmpl w:val="54966A02"/>
    <w:lvl w:ilvl="0" w:tplc="46BC046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3D01D59"/>
    <w:multiLevelType w:val="hybridMultilevel"/>
    <w:tmpl w:val="DBBC401C"/>
    <w:lvl w:ilvl="0" w:tplc="75C4483E">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5281C37"/>
    <w:multiLevelType w:val="hybridMultilevel"/>
    <w:tmpl w:val="17789BE0"/>
    <w:lvl w:ilvl="0" w:tplc="779ABA4A">
      <w:start w:val="1"/>
      <w:numFmt w:val="lowerLetter"/>
      <w:lvlText w:val="(%1)"/>
      <w:lvlJc w:val="left"/>
      <w:pPr>
        <w:ind w:left="720" w:hanging="360"/>
      </w:pPr>
      <w:rPr>
        <w:rFonts w:asciiTheme="minorHAnsi" w:eastAsiaTheme="minorHAnsi" w:hAnsiTheme="minorHAnsi" w:cstheme="minorBid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7AF0F80"/>
    <w:multiLevelType w:val="hybridMultilevel"/>
    <w:tmpl w:val="A6F6B880"/>
    <w:lvl w:ilvl="0" w:tplc="BA1098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287547CA"/>
    <w:multiLevelType w:val="hybridMultilevel"/>
    <w:tmpl w:val="BD18B4F0"/>
    <w:lvl w:ilvl="0" w:tplc="B212D08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8824D45"/>
    <w:multiLevelType w:val="hybridMultilevel"/>
    <w:tmpl w:val="6A0CDE5E"/>
    <w:lvl w:ilvl="0" w:tplc="6B028B02">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35012480"/>
    <w:multiLevelType w:val="hybridMultilevel"/>
    <w:tmpl w:val="5C9AFBF2"/>
    <w:lvl w:ilvl="0" w:tplc="62B2A7F2">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9193065"/>
    <w:multiLevelType w:val="hybridMultilevel"/>
    <w:tmpl w:val="DD605912"/>
    <w:lvl w:ilvl="0" w:tplc="C61EE88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C5B2518"/>
    <w:multiLevelType w:val="hybridMultilevel"/>
    <w:tmpl w:val="ACAA752E"/>
    <w:lvl w:ilvl="0" w:tplc="20D26414">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nsid w:val="51F73EBC"/>
    <w:multiLevelType w:val="hybridMultilevel"/>
    <w:tmpl w:val="D1681626"/>
    <w:lvl w:ilvl="0" w:tplc="688E6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61636E1D"/>
    <w:multiLevelType w:val="hybridMultilevel"/>
    <w:tmpl w:val="DBC48CF0"/>
    <w:lvl w:ilvl="0" w:tplc="9AC2A58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63BE2BFE"/>
    <w:multiLevelType w:val="hybridMultilevel"/>
    <w:tmpl w:val="78085C08"/>
    <w:lvl w:ilvl="0" w:tplc="524A43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67EF0922"/>
    <w:multiLevelType w:val="hybridMultilevel"/>
    <w:tmpl w:val="1D8034DA"/>
    <w:lvl w:ilvl="0" w:tplc="AC08302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69D8520D"/>
    <w:multiLevelType w:val="hybridMultilevel"/>
    <w:tmpl w:val="DC44B3B8"/>
    <w:lvl w:ilvl="0" w:tplc="879A9E2E">
      <w:start w:val="1"/>
      <w:numFmt w:val="lowerLetter"/>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71DA19B4"/>
    <w:multiLevelType w:val="hybridMultilevel"/>
    <w:tmpl w:val="968E57B0"/>
    <w:lvl w:ilvl="0" w:tplc="6344BB4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7A752552"/>
    <w:multiLevelType w:val="hybridMultilevel"/>
    <w:tmpl w:val="CC124CE8"/>
    <w:lvl w:ilvl="0" w:tplc="48CE8D3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3"/>
  </w:num>
  <w:num w:numId="2">
    <w:abstractNumId w:val="3"/>
  </w:num>
  <w:num w:numId="3">
    <w:abstractNumId w:val="11"/>
  </w:num>
  <w:num w:numId="4">
    <w:abstractNumId w:val="16"/>
  </w:num>
  <w:num w:numId="5">
    <w:abstractNumId w:val="1"/>
  </w:num>
  <w:num w:numId="6">
    <w:abstractNumId w:val="15"/>
  </w:num>
  <w:num w:numId="7">
    <w:abstractNumId w:val="2"/>
  </w:num>
  <w:num w:numId="8">
    <w:abstractNumId w:val="14"/>
  </w:num>
  <w:num w:numId="9">
    <w:abstractNumId w:val="9"/>
  </w:num>
  <w:num w:numId="10">
    <w:abstractNumId w:val="4"/>
  </w:num>
  <w:num w:numId="11">
    <w:abstractNumId w:val="19"/>
  </w:num>
  <w:num w:numId="12">
    <w:abstractNumId w:val="12"/>
  </w:num>
  <w:num w:numId="13">
    <w:abstractNumId w:val="18"/>
  </w:num>
  <w:num w:numId="14">
    <w:abstractNumId w:val="17"/>
  </w:num>
  <w:num w:numId="15">
    <w:abstractNumId w:val="8"/>
  </w:num>
  <w:num w:numId="16">
    <w:abstractNumId w:val="20"/>
  </w:num>
  <w:num w:numId="17">
    <w:abstractNumId w:val="0"/>
  </w:num>
  <w:num w:numId="18">
    <w:abstractNumId w:val="7"/>
  </w:num>
  <w:num w:numId="19">
    <w:abstractNumId w:val="5"/>
  </w:num>
  <w:num w:numId="20">
    <w:abstractNumId w:val="6"/>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653C"/>
    <w:rsid w:val="000C0903"/>
    <w:rsid w:val="00114D85"/>
    <w:rsid w:val="001403EA"/>
    <w:rsid w:val="0014063A"/>
    <w:rsid w:val="001853E5"/>
    <w:rsid w:val="001C1503"/>
    <w:rsid w:val="001F2F80"/>
    <w:rsid w:val="00274FF4"/>
    <w:rsid w:val="00276A14"/>
    <w:rsid w:val="002A3783"/>
    <w:rsid w:val="002C5108"/>
    <w:rsid w:val="002F4040"/>
    <w:rsid w:val="00301785"/>
    <w:rsid w:val="00302118"/>
    <w:rsid w:val="003D6BB4"/>
    <w:rsid w:val="003E6E4A"/>
    <w:rsid w:val="00431FC3"/>
    <w:rsid w:val="00433C45"/>
    <w:rsid w:val="004375B6"/>
    <w:rsid w:val="004473F3"/>
    <w:rsid w:val="004505D2"/>
    <w:rsid w:val="00455CE1"/>
    <w:rsid w:val="004A55AD"/>
    <w:rsid w:val="004B46BA"/>
    <w:rsid w:val="004E0B85"/>
    <w:rsid w:val="005026A0"/>
    <w:rsid w:val="0054217C"/>
    <w:rsid w:val="005D4F54"/>
    <w:rsid w:val="00637FBD"/>
    <w:rsid w:val="00686C35"/>
    <w:rsid w:val="007431BE"/>
    <w:rsid w:val="00773823"/>
    <w:rsid w:val="00790094"/>
    <w:rsid w:val="00791A4B"/>
    <w:rsid w:val="007A69B4"/>
    <w:rsid w:val="007D7E76"/>
    <w:rsid w:val="007F5C70"/>
    <w:rsid w:val="008D52A8"/>
    <w:rsid w:val="008F796D"/>
    <w:rsid w:val="00943D62"/>
    <w:rsid w:val="00986FE0"/>
    <w:rsid w:val="009C3497"/>
    <w:rsid w:val="009E524A"/>
    <w:rsid w:val="00A650AB"/>
    <w:rsid w:val="00A74646"/>
    <w:rsid w:val="00B34247"/>
    <w:rsid w:val="00B743A1"/>
    <w:rsid w:val="00B86559"/>
    <w:rsid w:val="00B91FB5"/>
    <w:rsid w:val="00BB224D"/>
    <w:rsid w:val="00BB5A7C"/>
    <w:rsid w:val="00BB6756"/>
    <w:rsid w:val="00C03803"/>
    <w:rsid w:val="00C1140D"/>
    <w:rsid w:val="00C3589A"/>
    <w:rsid w:val="00C8604A"/>
    <w:rsid w:val="00CA5ECF"/>
    <w:rsid w:val="00CC2B2C"/>
    <w:rsid w:val="00D07B11"/>
    <w:rsid w:val="00D616F5"/>
    <w:rsid w:val="00D76105"/>
    <w:rsid w:val="00E06728"/>
    <w:rsid w:val="00E13316"/>
    <w:rsid w:val="00E51E01"/>
    <w:rsid w:val="00EF6932"/>
    <w:rsid w:val="00F04A0F"/>
    <w:rsid w:val="00F278D9"/>
    <w:rsid w:val="00F27B0E"/>
    <w:rsid w:val="00FE40B8"/>
    <w:rsid w:val="00FF716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0.wmf"/><Relationship Id="rId102" Type="http://schemas.openxmlformats.org/officeDocument/2006/relationships/oleObject" Target="embeddings/oleObject47.bin"/><Relationship Id="rId123" Type="http://schemas.openxmlformats.org/officeDocument/2006/relationships/image" Target="media/image53.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60.wmf"/><Relationship Id="rId113" Type="http://schemas.openxmlformats.org/officeDocument/2006/relationships/image" Target="media/image490.wmf"/><Relationship Id="rId118" Type="http://schemas.openxmlformats.org/officeDocument/2006/relationships/oleObject" Target="embeddings/oleObject55.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20.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0.wmf"/><Relationship Id="rId103" Type="http://schemas.openxmlformats.org/officeDocument/2006/relationships/image" Target="media/image46.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2.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40.wmf"/><Relationship Id="rId101" Type="http://schemas.openxmlformats.org/officeDocument/2006/relationships/image" Target="media/image45.wmf"/><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0.wmf"/><Relationship Id="rId61" Type="http://schemas.openxmlformats.org/officeDocument/2006/relationships/image" Target="media/image28.wmf"/><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314</Words>
  <Characters>749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dcterms:created xsi:type="dcterms:W3CDTF">2012-04-19T12:17:00Z</dcterms:created>
  <dcterms:modified xsi:type="dcterms:W3CDTF">2012-04-19T12:17:00Z</dcterms:modified>
</cp:coreProperties>
</file>